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3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2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468" r:id="rId3"/>
    <p:sldId id="544" r:id="rId4"/>
    <p:sldId id="545" r:id="rId5"/>
    <p:sldId id="564" r:id="rId6"/>
    <p:sldId id="566" r:id="rId7"/>
    <p:sldId id="567" r:id="rId8"/>
    <p:sldId id="577" r:id="rId9"/>
    <p:sldId id="568" r:id="rId10"/>
    <p:sldId id="569" r:id="rId11"/>
    <p:sldId id="570" r:id="rId12"/>
    <p:sldId id="571" r:id="rId13"/>
    <p:sldId id="572" r:id="rId14"/>
    <p:sldId id="573" r:id="rId15"/>
    <p:sldId id="574" r:id="rId16"/>
    <p:sldId id="575" r:id="rId17"/>
    <p:sldId id="576" r:id="rId18"/>
    <p:sldId id="562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9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5E8F57-7AC4-421A-B02E-098208893BF8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3F068-4C29-4DC2-88FA-8D7D6AE2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5888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3EE51-6626-4316-B9B0-4B8173F74CE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570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53EE51-6626-4316-B9B0-4B8173F74C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utiger LT Com 55 Roman" pitchFamily="34" charset="0"/>
                <a:ea typeface="ＭＳ Ｐゴシック" pitchFamily="-108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utiger LT Com 55 Roman" pitchFamily="34" charset="0"/>
              <a:ea typeface="ＭＳ Ｐゴシック" pitchFamily="-108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542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93665-DC39-489C-A17B-0ADC39ED3A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8B0F54-7A47-43F9-80F0-01AB5E87E7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EAB4BA-78D2-401C-88BE-F6637D7BB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A5FB4A-41A0-4D49-A81F-9AED59E4C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B30767-C52C-4F46-9B20-16EE55905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670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888CA-A4F5-4F3A-B26A-B0A1E4CF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A008AB-2E89-4B19-89B9-0FAC0DC9A3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8D4C88-0754-467B-8D8B-EA565B1AE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833261-A38A-4B84-ABDE-E2E818056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BE335-FF4C-46A8-B68F-8E58D920A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58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E27BA8-2481-4876-9CA4-763E2247EC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52B8B6-97CB-4F72-A515-322A178144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E6022-947E-4157-949E-F4BE5DD4E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1BFB4-3BD7-43C6-AE1D-C12C65BB8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FBD9D5-08D5-45D5-85F3-3481BA87C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698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5678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0BCD-E96A-4A33-A55A-FD6A058756AA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817EE2-2214-421B-8A96-1C981FF098C4}"/>
              </a:ext>
            </a:extLst>
          </p:cNvPr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70A644-600C-4B0D-91CD-8CACA7D80CAD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C5276-CCBA-495F-A42B-F8BA47DADFB0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E6AB43-8889-4CF1-B7CD-5A01D24DE90B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09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EFE43E-1985-48C4-AA0A-B535844D45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5786DF-63E1-46EA-8FE5-25536D34AB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67E2FE-6CF6-485A-8FCA-655E37FBE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52EA5-FF84-46F6-B5F6-BC06226EE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0CBAA4-74F6-4BA8-ABE9-11BF10595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209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37CAC-4BB5-4889-A74A-A19864DCF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567D03-791B-4FF5-9D7B-58C96F74E4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24ACA5-2874-4D98-A7BA-F8757714AF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CEA246-9156-4DF3-944D-19AA3BC98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4BE39E-24AA-43C4-8904-68BFE6910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A21324-4D06-4DEB-9295-7C7D1563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335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4B624-8D5A-4407-9767-A14728E0B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6DD407-0643-425A-B3D5-DD9E51B22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562417-4465-45C7-BE63-7D73EAD613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40A5FE-6F96-479F-B90E-6808D89C1C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F364E6-E666-4CC8-9A0B-D04C58A95D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890D39-8E10-4F3B-97B7-538951268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CCAD97-2163-4D36-9121-8DDB83D8F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63F40C-BA60-4BAE-8BD8-478558547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00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199F9-AFD5-45C9-AA5D-E2D26FCA9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D4A70F-4944-4BB8-BA15-A94F42E32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FD403C-6E6B-47B0-AB9D-5938AFF0B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8DA1FC-4AF8-478B-925D-5BEDE6EED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76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C5676C-0FF4-4596-9C17-B89AE2C42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E2F63B-13D4-4F2B-88E4-7CFF3B1B9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A25467-1284-4C7E-943E-30FFD4506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69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0C039-18EC-4139-9A60-B8CDE1266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327AA-D6AC-4B62-97CE-D8BD2FF487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51195-809A-4471-B135-14BF966BEA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76DC91-9096-44F7-A8CB-EFD31F7B7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A1A921-5EA0-435D-8802-58388BE18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195182-1A77-435F-A382-E443939A6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175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819CA-A3F6-48E3-B2E2-89E015C9E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21A98BA-6BF0-4AD3-A126-4CD4B63EC0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ABDF3E-94A3-4151-8477-D804729B06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79ABE2-CDE8-44DD-B862-EF6C8F84E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3E7091-AC34-409E-8385-1AA696AF6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85DB0F-A64B-4640-922C-F3FA0B544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288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EC54245-8646-4023-9576-F3760D8884A4}"/>
              </a:ext>
            </a:extLst>
          </p:cNvPr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18C0E5-8BCE-4576-BFAA-973398FD5726}"/>
              </a:ext>
            </a:extLst>
          </p:cNvPr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81E280-CE05-4F41-8EE1-B05E450728F1}"/>
              </a:ext>
            </a:extLst>
          </p:cNvPr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53BA5-DFD8-4CC4-B3E4-3FF439701FDA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7CFD31-4968-4235-AB4F-56159F976887}"/>
              </a:ext>
            </a:extLst>
          </p:cNvPr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200A65-C18D-4793-BB2C-420FE10F9163}"/>
              </a:ext>
            </a:extLst>
          </p:cNvPr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DE37F-3487-4917-A25A-20355B51B2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48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613836" y="6113463"/>
            <a:ext cx="10964333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  <a:latin typeface="Frutiger LT Com 55 Roman" pitchFamily="-108" charset="0"/>
              <a:ea typeface="+mn-ea"/>
            </a:endParaRPr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613836" y="1296814"/>
            <a:ext cx="1096433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  <a:latin typeface="Frutiger LT Com 55 Roman" pitchFamily="-108" charset="0"/>
              <a:ea typeface="+mn-ea"/>
            </a:endParaRPr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613836" y="476250"/>
            <a:ext cx="10964333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  <a:latin typeface="Frutiger LT Com 55 Roman" pitchFamily="-108" charset="0"/>
              <a:ea typeface="+mn-ea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3836" y="6341301"/>
            <a:ext cx="4392167" cy="433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sz="18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guyenQuang Sang VNU-UET</a:t>
            </a:r>
          </a:p>
        </p:txBody>
      </p:sp>
    </p:spTree>
    <p:extLst>
      <p:ext uri="{BB962C8B-B14F-4D97-AF65-F5344CB8AC3E}">
        <p14:creationId xmlns:p14="http://schemas.microsoft.com/office/powerpoint/2010/main" val="345155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defTabSz="914354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Frutiger LT Com 45 Light" pitchFamily="34" charset="0"/>
          <a:ea typeface="+mj-ea"/>
          <a:cs typeface="+mj-cs"/>
        </a:defRPr>
      </a:lvl1pPr>
    </p:titleStyle>
    <p:bodyStyle>
      <a:lvl1pPr marL="342882" indent="-342882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Frutiger 45 Light" pitchFamily="34" charset="0"/>
          <a:ea typeface="+mn-ea"/>
          <a:cs typeface="+mn-cs"/>
        </a:defRPr>
      </a:lvl1pPr>
      <a:lvl2pPr marL="742913" indent="-285737" algn="l" defTabSz="914354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Frutiger 45 Light" pitchFamily="34" charset="0"/>
          <a:ea typeface="+mn-ea"/>
          <a:cs typeface="+mn-cs"/>
        </a:defRPr>
      </a:lvl2pPr>
      <a:lvl3pPr marL="1142942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Frutiger 45 Light" pitchFamily="34" charset="0"/>
          <a:ea typeface="+mn-ea"/>
          <a:cs typeface="+mn-cs"/>
        </a:defRPr>
      </a:lvl3pPr>
      <a:lvl4pPr marL="1600120" indent="-228589" algn="l" defTabSz="914354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Frutiger 45 Light" pitchFamily="34" charset="0"/>
          <a:ea typeface="+mn-ea"/>
          <a:cs typeface="+mn-cs"/>
        </a:defRPr>
      </a:lvl4pPr>
      <a:lvl5pPr marL="2057298" indent="-228589" algn="l" defTabSz="914354" rtl="0" eaLnBrk="1" latinLnBrk="0" hangingPunct="1">
        <a:spcBef>
          <a:spcPct val="20000"/>
        </a:spcBef>
        <a:buFont typeface="Arial" pitchFamily="34" charset="0"/>
        <a:buChar char="»"/>
        <a:defRPr sz="1200" kern="1200">
          <a:solidFill>
            <a:schemeClr val="tx1"/>
          </a:solidFill>
          <a:latin typeface="Frutiger 45 Light" pitchFamily="34" charset="0"/>
          <a:ea typeface="+mn-ea"/>
          <a:cs typeface="+mn-cs"/>
        </a:defRPr>
      </a:lvl5pPr>
      <a:lvl6pPr marL="2514474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2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g"/><Relationship Id="rId13" Type="http://schemas.openxmlformats.org/officeDocument/2006/relationships/image" Target="../media/image46.jpg"/><Relationship Id="rId3" Type="http://schemas.openxmlformats.org/officeDocument/2006/relationships/image" Target="../media/image36.jpg"/><Relationship Id="rId7" Type="http://schemas.openxmlformats.org/officeDocument/2006/relationships/image" Target="../media/image40.jpg"/><Relationship Id="rId12" Type="http://schemas.openxmlformats.org/officeDocument/2006/relationships/image" Target="../media/image45.jp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3.xml"/><Relationship Id="rId6" Type="http://schemas.openxmlformats.org/officeDocument/2006/relationships/image" Target="../media/image39.jpg"/><Relationship Id="rId11" Type="http://schemas.openxmlformats.org/officeDocument/2006/relationships/image" Target="../media/image44.jpg"/><Relationship Id="rId5" Type="http://schemas.openxmlformats.org/officeDocument/2006/relationships/image" Target="../media/image38.jpg"/><Relationship Id="rId10" Type="http://schemas.openxmlformats.org/officeDocument/2006/relationships/image" Target="../media/image43.jpg"/><Relationship Id="rId4" Type="http://schemas.openxmlformats.org/officeDocument/2006/relationships/image" Target="../media/image37.jpg"/><Relationship Id="rId9" Type="http://schemas.openxmlformats.org/officeDocument/2006/relationships/image" Target="../media/image42.jpg"/><Relationship Id="rId14" Type="http://schemas.openxmlformats.org/officeDocument/2006/relationships/image" Target="../media/image47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wmf"/><Relationship Id="rId1" Type="http://schemas.openxmlformats.org/officeDocument/2006/relationships/tags" Target="../tags/tag54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tags" Target="../tags/tag3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notesSlide" Target="../notesSlides/notesSlide2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19" Type="http://schemas.openxmlformats.org/officeDocument/2006/relationships/slideLayout" Target="../slideLayouts/slideLayout12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5" Type="http://schemas.openxmlformats.org/officeDocument/2006/relationships/image" Target="../media/image6.jpeg"/><Relationship Id="rId4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tags" Target="../tags/tag4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tags" Target="../tags/tag43.xml"/><Relationship Id="rId16" Type="http://schemas.openxmlformats.org/officeDocument/2006/relationships/image" Target="../media/image12.wmf"/><Relationship Id="rId1" Type="http://schemas.openxmlformats.org/officeDocument/2006/relationships/tags" Target="../tags/tag4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" Type="http://schemas.openxmlformats.org/officeDocument/2006/relationships/tags" Target="../tags/tag46.xml"/><Relationship Id="rId16" Type="http://schemas.openxmlformats.org/officeDocument/2006/relationships/oleObject" Target="../embeddings/oleObject14.bin"/><Relationship Id="rId1" Type="http://schemas.openxmlformats.org/officeDocument/2006/relationships/tags" Target="../tags/tag45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0.wmf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1" Type="http://schemas.openxmlformats.org/officeDocument/2006/relationships/tags" Target="../tags/tag49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0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7" y="974546"/>
            <a:ext cx="10810875" cy="529290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0" name="TextBox 39"/>
          <p:cNvSpPr txBox="1"/>
          <p:nvPr>
            <p:custDataLst>
              <p:tags r:id="rId2"/>
            </p:custDataLst>
          </p:nvPr>
        </p:nvSpPr>
        <p:spPr>
          <a:xfrm>
            <a:off x="714377" y="988822"/>
            <a:ext cx="10810875" cy="5827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GB" sz="2200" b="1" dirty="0" err="1"/>
              <a:t>Trường</a:t>
            </a:r>
            <a:r>
              <a:rPr lang="en-GB" sz="2200" b="1" dirty="0"/>
              <a:t> </a:t>
            </a:r>
            <a:r>
              <a:rPr lang="en-GB" sz="2200" b="1" dirty="0" err="1"/>
              <a:t>Đại</a:t>
            </a:r>
            <a:r>
              <a:rPr lang="en-GB" sz="2200" b="1" dirty="0"/>
              <a:t> </a:t>
            </a:r>
            <a:r>
              <a:rPr lang="en-GB" sz="2200" b="1" dirty="0" err="1"/>
              <a:t>học</a:t>
            </a:r>
            <a:r>
              <a:rPr lang="en-GB" sz="2200" b="1" dirty="0"/>
              <a:t> </a:t>
            </a:r>
            <a:r>
              <a:rPr lang="en-GB" sz="2200" b="1" dirty="0" err="1"/>
              <a:t>Công</a:t>
            </a:r>
            <a:r>
              <a:rPr lang="en-GB" sz="2200" b="1" dirty="0"/>
              <a:t> </a:t>
            </a:r>
            <a:r>
              <a:rPr lang="en-GB" sz="2200" b="1" dirty="0" err="1"/>
              <a:t>nghệ</a:t>
            </a:r>
            <a:r>
              <a:rPr lang="en-GB" sz="2200" b="1" dirty="0"/>
              <a:t> - </a:t>
            </a:r>
            <a:r>
              <a:rPr lang="en-GB" sz="2200" b="1" dirty="0" err="1"/>
              <a:t>Đại</a:t>
            </a:r>
            <a:r>
              <a:rPr lang="en-GB" sz="2200" b="1" dirty="0"/>
              <a:t> </a:t>
            </a:r>
            <a:r>
              <a:rPr lang="en-GB" sz="2200" b="1" dirty="0" err="1"/>
              <a:t>học</a:t>
            </a:r>
            <a:r>
              <a:rPr lang="en-GB" sz="2200" b="1" dirty="0"/>
              <a:t> </a:t>
            </a:r>
            <a:r>
              <a:rPr lang="en-GB" sz="2200" b="1" dirty="0" err="1"/>
              <a:t>Quốc</a:t>
            </a:r>
            <a:r>
              <a:rPr lang="en-GB" sz="2200" b="1" dirty="0"/>
              <a:t> </a:t>
            </a:r>
            <a:r>
              <a:rPr lang="en-GB" sz="2200" b="1" dirty="0" err="1"/>
              <a:t>gia</a:t>
            </a:r>
            <a:r>
              <a:rPr lang="en-GB" sz="2200" b="1" dirty="0"/>
              <a:t> </a:t>
            </a:r>
            <a:r>
              <a:rPr lang="en-GB" sz="2200" b="1" dirty="0" err="1"/>
              <a:t>Hà</a:t>
            </a:r>
            <a:r>
              <a:rPr lang="en-GB" sz="2200" b="1" dirty="0"/>
              <a:t> </a:t>
            </a:r>
            <a:r>
              <a:rPr lang="en-GB" sz="2200" b="1" dirty="0" err="1"/>
              <a:t>Nội</a:t>
            </a:r>
            <a:endParaRPr lang="en-GB" sz="2200" b="1" dirty="0"/>
          </a:p>
          <a:p>
            <a:pPr lvl="0" algn="ctr"/>
            <a:r>
              <a:rPr lang="en-GB" sz="2200" b="1" dirty="0"/>
              <a:t>Khoa </a:t>
            </a:r>
            <a:r>
              <a:rPr lang="en-GB" sz="2200" b="1" dirty="0" err="1"/>
              <a:t>Điện</a:t>
            </a:r>
            <a:r>
              <a:rPr lang="en-GB" sz="2200" b="1" dirty="0"/>
              <a:t> </a:t>
            </a:r>
            <a:r>
              <a:rPr lang="en-GB" sz="2200" b="1" dirty="0" err="1"/>
              <a:t>tử</a:t>
            </a:r>
            <a:r>
              <a:rPr lang="en-GB" sz="2200" b="1" dirty="0"/>
              <a:t> </a:t>
            </a:r>
            <a:r>
              <a:rPr lang="en-GB" sz="2200" b="1" dirty="0" err="1"/>
              <a:t>Viễn</a:t>
            </a:r>
            <a:r>
              <a:rPr lang="en-GB" sz="2200" b="1" dirty="0"/>
              <a:t> </a:t>
            </a:r>
            <a:r>
              <a:rPr lang="en-GB" sz="2200" b="1" dirty="0" err="1"/>
              <a:t>Thông</a:t>
            </a:r>
            <a:endParaRPr lang="en-GB" sz="2200" b="1" dirty="0"/>
          </a:p>
          <a:p>
            <a:pPr algn="ctr"/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ÁO CÁO CUỐI KỲ</a:t>
            </a:r>
          </a:p>
          <a:p>
            <a:pPr algn="ctr"/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Môn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X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peaker Detection and Localization in Videos</a:t>
            </a:r>
          </a:p>
          <a:p>
            <a:pPr algn="ctr"/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Low-Rank and Kernelized Sparsity</a:t>
            </a:r>
          </a:p>
          <a:p>
            <a:pPr algn="ctr"/>
            <a:endParaRPr lang="en-US" sz="4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200"/>
              </a:spcBef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200"/>
              </a:spcBef>
            </a:pP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200"/>
              </a:spcBef>
            </a:pP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200"/>
              </a:spcBef>
            </a:pP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2" descr="http://vnu.edu.vn/home/images/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59" y="65458"/>
            <a:ext cx="2520655" cy="909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2.uet.vnu.edu.vn/coltech/sites/uet_logo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7487" y="61585"/>
            <a:ext cx="857251" cy="85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VNU University of Engineering &amp; Technology and Faculty of ...">
            <a:extLst>
              <a:ext uri="{FF2B5EF4-FFF2-40B4-BE49-F238E27FC236}">
                <a16:creationId xmlns:a16="http://schemas.microsoft.com/office/drawing/2014/main" id="{DE1E1187-55AF-4271-ADE9-D32342BE2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243" y="219467"/>
            <a:ext cx="1363498" cy="60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7001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9ABD42-0F4C-42CB-833A-DC95FBE4E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88814"/>
              </p:ext>
            </p:extLst>
          </p:nvPr>
        </p:nvGraphicFramePr>
        <p:xfrm>
          <a:off x="4673606" y="2127183"/>
          <a:ext cx="5261955" cy="30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1752480" progId="Equation.DSMT4">
                  <p:embed/>
                </p:oleObj>
              </mc:Choice>
              <mc:Fallback>
                <p:oleObj name="Equation" r:id="rId3" imgW="2984400" imgH="1752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B00ADB-9584-4814-93E1-18D7EDA0D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3606" y="2127183"/>
                        <a:ext cx="5261955" cy="308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26DDEBD-A0A0-4D7B-AADF-10D322538C3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C7972B-0746-4E97-83CE-308EF6E9C3EB}"/>
              </a:ext>
            </a:extLst>
          </p:cNvPr>
          <p:cNvSpPr txBox="1"/>
          <p:nvPr/>
        </p:nvSpPr>
        <p:spPr>
          <a:xfrm>
            <a:off x="644893" y="1453414"/>
            <a:ext cx="35269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o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pháp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KPCA </a:t>
            </a:r>
            <a:r>
              <a:rPr lang="en-US" sz="2400" dirty="0"/>
              <a:t>: </a:t>
            </a:r>
          </a:p>
          <a:p>
            <a:endParaRPr lang="en-US" sz="2400" dirty="0"/>
          </a:p>
          <a:p>
            <a:r>
              <a:rPr lang="en-US" sz="2400" dirty="0"/>
              <a:t>=&gt; </a:t>
            </a:r>
            <a:r>
              <a:rPr lang="en-US" sz="2400" dirty="0" err="1"/>
              <a:t>Hàm</a:t>
            </a:r>
            <a:r>
              <a:rPr lang="en-US" sz="2400" dirty="0"/>
              <a:t> Lagrange </a:t>
            </a:r>
            <a:r>
              <a:rPr lang="en-US" sz="2400" dirty="0" err="1"/>
              <a:t>cần</a:t>
            </a:r>
            <a:r>
              <a:rPr lang="en-US" sz="2400" dirty="0"/>
              <a:t> </a:t>
            </a:r>
            <a:r>
              <a:rPr lang="en-US" sz="2400" dirty="0" err="1"/>
              <a:t>giải</a:t>
            </a:r>
            <a:r>
              <a:rPr lang="en-US" sz="2400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BFE6C2-7FA8-4C8F-81D4-FC3C1442A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55331"/>
              </p:ext>
            </p:extLst>
          </p:nvPr>
        </p:nvGraphicFramePr>
        <p:xfrm>
          <a:off x="5039761" y="1532439"/>
          <a:ext cx="1875818" cy="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9761" y="1532439"/>
                        <a:ext cx="1875818" cy="39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512FA56-6DB4-4D03-96E2-EC0E9C50DE5F}"/>
              </a:ext>
            </a:extLst>
          </p:cNvPr>
          <p:cNvSpPr txBox="1"/>
          <p:nvPr/>
        </p:nvSpPr>
        <p:spPr>
          <a:xfrm>
            <a:off x="741145" y="5428649"/>
            <a:ext cx="2854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cần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31F5A8-3087-4794-92D9-9584410FA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15448"/>
              </p:ext>
            </p:extLst>
          </p:nvPr>
        </p:nvGraphicFramePr>
        <p:xfrm>
          <a:off x="4694392" y="5370897"/>
          <a:ext cx="4526407" cy="6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291960" progId="Equation.DSMT4">
                  <p:embed/>
                </p:oleObj>
              </mc:Choice>
              <mc:Fallback>
                <p:oleObj name="Equation" r:id="rId7" imgW="2171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4392" y="5370897"/>
                        <a:ext cx="4526407" cy="60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6819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81D977E-641C-44E1-BA94-B1B6C7777C4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8522DE-02E9-48D7-B679-6904021B7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564" y="1349911"/>
            <a:ext cx="4699927" cy="46919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E59F503-6619-45BB-B2EC-3BE3D64B6E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09" y="2760855"/>
            <a:ext cx="6113211" cy="1801519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84CCCA59-99CA-41B2-AAB9-41B3782425F5}"/>
              </a:ext>
            </a:extLst>
          </p:cNvPr>
          <p:cNvSpPr/>
          <p:nvPr/>
        </p:nvSpPr>
        <p:spPr>
          <a:xfrm>
            <a:off x="6583680" y="3407343"/>
            <a:ext cx="365760" cy="433137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736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93A88D4-23EE-4BE0-BC9E-2FD982E40F3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Kiểm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ử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FFD6F4-30B7-47C8-A534-DA81BC7880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920" y="2217519"/>
            <a:ext cx="1900013" cy="10687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38E320-BE19-4BF4-93CE-6B16DCF0CB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534" y="3491765"/>
            <a:ext cx="1908408" cy="10734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6B75FD6-50D0-40ED-B941-A2870A37FE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413" y="4759827"/>
            <a:ext cx="1738993" cy="130424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439EA2E-99B9-4A9B-861F-D06499E0C01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2728" y="1831106"/>
            <a:ext cx="1704975" cy="13639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F61DDC-A346-4977-B0C3-FEAE659198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78" y="3374156"/>
            <a:ext cx="2133600" cy="1200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24E9241-044E-48AD-87ED-9B5E8B6287B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828" y="4911846"/>
            <a:ext cx="1990726" cy="111978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6E94AF5-E842-4990-B286-B72421D1AE5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142" y="2218433"/>
            <a:ext cx="1898388" cy="106784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D72D52-F593-4EE8-8E50-D32CA5F84B2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5348" y="3494555"/>
            <a:ext cx="1912902" cy="107600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2EA56BA-26A5-45DF-92D9-A4DAC85AD96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1579" y="4748162"/>
            <a:ext cx="1739900" cy="13049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2B07474E-B221-429D-924D-605958ECB94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978" y="1821581"/>
            <a:ext cx="1685926" cy="134874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4C0DA0A2-E794-45FB-AFD4-081242B9A6C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6826" y="3369988"/>
            <a:ext cx="2133601" cy="1200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B51CFC5-3358-4EA0-A40F-9A49723B645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2528" y="4908871"/>
            <a:ext cx="1962150" cy="110371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852BDD0E-805E-444B-9DA3-F14596210980}"/>
              </a:ext>
            </a:extLst>
          </p:cNvPr>
          <p:cNvSpPr txBox="1"/>
          <p:nvPr/>
        </p:nvSpPr>
        <p:spPr>
          <a:xfrm>
            <a:off x="812232" y="1544955"/>
            <a:ext cx="319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Tập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ữ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iệ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iể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ử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101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110FC85-E212-4E32-AD6A-3504BAA706F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Kiểm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ử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1B4D8C-3ED0-4E25-A99F-C0BB8E84B610}"/>
              </a:ext>
            </a:extLst>
          </p:cNvPr>
          <p:cNvSpPr txBox="1"/>
          <p:nvPr/>
        </p:nvSpPr>
        <p:spPr>
          <a:xfrm>
            <a:off x="812232" y="1544955"/>
            <a:ext cx="2840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Thô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á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á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81F12E-E1CF-433B-8F5D-6A63A9D8A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9025"/>
              </p:ext>
            </p:extLst>
          </p:nvPr>
        </p:nvGraphicFramePr>
        <p:xfrm>
          <a:off x="3723341" y="2050182"/>
          <a:ext cx="4049652" cy="132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520560" progId="Equation.DSMT4">
                  <p:embed/>
                </p:oleObj>
              </mc:Choice>
              <mc:Fallback>
                <p:oleObj name="Equation" r:id="rId3" imgW="1587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3341" y="2050182"/>
                        <a:ext cx="4049652" cy="1328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9439FBC-BDD9-4F0B-B619-8E51B4C5A865}"/>
              </a:ext>
            </a:extLst>
          </p:cNvPr>
          <p:cNvSpPr txBox="1"/>
          <p:nvPr/>
        </p:nvSpPr>
        <p:spPr>
          <a:xfrm>
            <a:off x="850734" y="3912770"/>
            <a:ext cx="165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Tro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ó</a:t>
            </a:r>
            <a:r>
              <a:rPr lang="en-US" sz="2800" dirty="0">
                <a:solidFill>
                  <a:srgbClr val="FF0000"/>
                </a:solidFill>
              </a:rPr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871CEB-9228-4A84-98CB-8174D75BA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9057"/>
              </p:ext>
            </p:extLst>
          </p:nvPr>
        </p:nvGraphicFramePr>
        <p:xfrm>
          <a:off x="2545613" y="3906804"/>
          <a:ext cx="1836231" cy="54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5613" y="3906804"/>
                        <a:ext cx="1836231" cy="54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ED8EE6-1C8B-441E-B4A7-939673028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46294"/>
              </p:ext>
            </p:extLst>
          </p:nvPr>
        </p:nvGraphicFramePr>
        <p:xfrm>
          <a:off x="5604042" y="3967630"/>
          <a:ext cx="834873" cy="46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4042" y="3967630"/>
                        <a:ext cx="834873" cy="46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295DFA9-50DE-4D59-96A8-6EE0931F3D4E}"/>
              </a:ext>
            </a:extLst>
          </p:cNvPr>
          <p:cNvSpPr txBox="1"/>
          <p:nvPr/>
        </p:nvSpPr>
        <p:spPr>
          <a:xfrm>
            <a:off x="4795487" y="3930416"/>
            <a:ext cx="7257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            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ả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ả</a:t>
            </a:r>
            <a:r>
              <a:rPr lang="en-US" sz="2800" dirty="0">
                <a:solidFill>
                  <a:srgbClr val="FF0000"/>
                </a:solidFill>
              </a:rPr>
              <a:t>,     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ọ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iể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ả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1A0202-8BF2-4D4F-B920-15CE06E9E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54727"/>
              </p:ext>
            </p:extLst>
          </p:nvPr>
        </p:nvGraphicFramePr>
        <p:xfrm>
          <a:off x="8621695" y="3944903"/>
          <a:ext cx="358675" cy="50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1695" y="3944903"/>
                        <a:ext cx="358675" cy="50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D3B03F1-1DCF-4A41-81CE-91EB67C35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74636"/>
              </p:ext>
            </p:extLst>
          </p:nvPr>
        </p:nvGraphicFramePr>
        <p:xfrm>
          <a:off x="3982518" y="4574023"/>
          <a:ext cx="300723" cy="41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2518" y="4574023"/>
                        <a:ext cx="300723" cy="41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30283A-9AA1-4FC9-A2E0-B5BCA8B45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29781"/>
              </p:ext>
            </p:extLst>
          </p:nvPr>
        </p:nvGraphicFramePr>
        <p:xfrm>
          <a:off x="3969820" y="5084160"/>
          <a:ext cx="342298" cy="4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820" y="5084160"/>
                        <a:ext cx="342298" cy="41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C6DAA6-CC23-44AF-B16C-226704E24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56336"/>
              </p:ext>
            </p:extLst>
          </p:nvPr>
        </p:nvGraphicFramePr>
        <p:xfrm>
          <a:off x="3966543" y="5613551"/>
          <a:ext cx="307073" cy="39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6543" y="5613551"/>
                        <a:ext cx="307073" cy="39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53BA10C-5E28-4CD1-8A74-2DD32F945824}"/>
              </a:ext>
            </a:extLst>
          </p:cNvPr>
          <p:cNvSpPr txBox="1"/>
          <p:nvPr/>
        </p:nvSpPr>
        <p:spPr>
          <a:xfrm>
            <a:off x="4862864" y="4469431"/>
            <a:ext cx="2389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ground trut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4FCCE5-355B-4828-967F-76786A9CBBF7}"/>
              </a:ext>
            </a:extLst>
          </p:cNvPr>
          <p:cNvSpPr txBox="1"/>
          <p:nvPr/>
        </p:nvSpPr>
        <p:spPr>
          <a:xfrm>
            <a:off x="4853239" y="5027696"/>
            <a:ext cx="5121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ù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hô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xu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iệ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an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318A9B-B30D-4CA9-8AA8-77E9564888EB}"/>
              </a:ext>
            </a:extLst>
          </p:cNvPr>
          <p:cNvSpPr txBox="1"/>
          <p:nvPr/>
        </p:nvSpPr>
        <p:spPr>
          <a:xfrm>
            <a:off x="4882115" y="5566711"/>
            <a:ext cx="6886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ù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ượ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á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iệ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xu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iệ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anh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065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7459142-ED76-4947-A7F3-058C2BBA85FF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Kiểm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ử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69CEDB-3F00-4346-8D55-709F89F511A2}"/>
              </a:ext>
            </a:extLst>
          </p:cNvPr>
          <p:cNvSpPr txBox="1"/>
          <p:nvPr/>
        </p:nvSpPr>
        <p:spPr>
          <a:xfrm>
            <a:off x="581226" y="1275448"/>
            <a:ext cx="269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K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ả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iể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ử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BB0481DF-1B9E-4DD2-9090-7BE51D6D86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6624830"/>
              </p:ext>
            </p:extLst>
          </p:nvPr>
        </p:nvGraphicFramePr>
        <p:xfrm>
          <a:off x="1849121" y="1730320"/>
          <a:ext cx="8128001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139501849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643369459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87357397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84222977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64009815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748348049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3440582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ide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KC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N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Candès</a:t>
                      </a:r>
                      <a:r>
                        <a:rPr lang="en-US" dirty="0"/>
                        <a:t> et. 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P </a:t>
                      </a:r>
                      <a:r>
                        <a:rPr lang="en-US" dirty="0" err="1"/>
                        <a:t>đề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xuấ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86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.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2.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41235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.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7.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8.8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5421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.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8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0632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.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.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16.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2160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.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.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5.7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0464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.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.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9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5672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.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.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.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2.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9803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.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.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.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5.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7467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.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3.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1819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.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.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.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.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2.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7891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4782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DA52062-F5BA-4121-8B0B-1B03AFAE9A8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Kiểm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ử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CEE12C-EFEF-434C-B2CB-021D37ADF297}"/>
              </a:ext>
            </a:extLst>
          </p:cNvPr>
          <p:cNvSpPr txBox="1"/>
          <p:nvPr/>
        </p:nvSpPr>
        <p:spPr>
          <a:xfrm>
            <a:off x="581226" y="1275448"/>
            <a:ext cx="269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K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ả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iể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ử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E359FA-89DA-4CA3-943F-8197D6B8F7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785" y="1857676"/>
            <a:ext cx="3888607" cy="17055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4EE873-9A69-4CC3-A069-1D5640B51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4429" y="1846425"/>
            <a:ext cx="4032985" cy="17921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9E5C819-60EF-44F9-97AA-736759A6A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2730" y="3753387"/>
            <a:ext cx="4754879" cy="2101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984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3180C61-DD8E-4900-9CB9-6BADBFBFABFF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luận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15EF7E-00EE-4B7E-BA81-6D9467992415}"/>
              </a:ext>
            </a:extLst>
          </p:cNvPr>
          <p:cNvSpPr txBox="1"/>
          <p:nvPr/>
        </p:nvSpPr>
        <p:spPr>
          <a:xfrm>
            <a:off x="1232034" y="1934677"/>
            <a:ext cx="9673389" cy="2943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báo</a:t>
            </a:r>
            <a:r>
              <a:rPr lang="en-US" sz="2400" dirty="0"/>
              <a:t> </a:t>
            </a:r>
            <a:r>
              <a:rPr lang="en-US" sz="2400" dirty="0" err="1"/>
              <a:t>đề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pháp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ị</a:t>
            </a:r>
            <a:r>
              <a:rPr lang="en-US" sz="2400" dirty="0"/>
              <a:t> </a:t>
            </a:r>
            <a:r>
              <a:rPr lang="en-US" sz="2400" dirty="0" err="1"/>
              <a:t>trí</a:t>
            </a:r>
            <a:r>
              <a:rPr lang="en-US" sz="2400" dirty="0"/>
              <a:t> </a:t>
            </a:r>
            <a:r>
              <a:rPr lang="en-US" sz="2400" dirty="0" err="1"/>
              <a:t>người</a:t>
            </a:r>
            <a:r>
              <a:rPr lang="en-US" sz="2400" dirty="0"/>
              <a:t> </a:t>
            </a:r>
            <a:r>
              <a:rPr lang="en-US" sz="2400" dirty="0" err="1"/>
              <a:t>nói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video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pháp</a:t>
            </a:r>
            <a:r>
              <a:rPr lang="en-US" sz="2400" dirty="0"/>
              <a:t> </a:t>
            </a:r>
            <a:r>
              <a:rPr lang="en-US" sz="2400" dirty="0" err="1"/>
              <a:t>đề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dựa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ý </a:t>
            </a:r>
            <a:r>
              <a:rPr lang="en-US" sz="2400" dirty="0" err="1"/>
              <a:t>tưởng</a:t>
            </a:r>
            <a:r>
              <a:rPr lang="en-US" sz="2400" dirty="0"/>
              <a:t> </a:t>
            </a:r>
            <a:r>
              <a:rPr lang="en-US" sz="2400" dirty="0" err="1"/>
              <a:t>dùng</a:t>
            </a:r>
            <a:r>
              <a:rPr lang="en-US" sz="2400" dirty="0"/>
              <a:t> </a:t>
            </a:r>
            <a:r>
              <a:rPr lang="en-US" sz="2400" dirty="0" err="1"/>
              <a:t>giải</a:t>
            </a:r>
            <a:r>
              <a:rPr lang="en-US" sz="2400" dirty="0"/>
              <a:t> </a:t>
            </a:r>
            <a:r>
              <a:rPr lang="en-US" sz="2400" dirty="0" err="1"/>
              <a:t>thuật</a:t>
            </a:r>
            <a:r>
              <a:rPr lang="en-US" sz="2400" dirty="0"/>
              <a:t> ALM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ưu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(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) 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quả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thấy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năng</a:t>
            </a:r>
            <a:r>
              <a:rPr lang="en-US" sz="2400" dirty="0"/>
              <a:t> </a:t>
            </a:r>
            <a:r>
              <a:rPr lang="en-US" sz="2400" dirty="0" err="1"/>
              <a:t>vượt</a:t>
            </a:r>
            <a:r>
              <a:rPr lang="en-US" sz="2400" dirty="0"/>
              <a:t> </a:t>
            </a:r>
            <a:r>
              <a:rPr lang="en-US" sz="2400" dirty="0" err="1"/>
              <a:t>trội</a:t>
            </a:r>
            <a:r>
              <a:rPr lang="en-US" sz="2400" dirty="0"/>
              <a:t> so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nghiên</a:t>
            </a:r>
            <a:r>
              <a:rPr lang="en-US" sz="2400" dirty="0"/>
              <a:t> </a:t>
            </a:r>
            <a:r>
              <a:rPr lang="en-US" sz="2400" dirty="0" err="1"/>
              <a:t>cứu</a:t>
            </a:r>
            <a:r>
              <a:rPr lang="en-US" sz="2400" dirty="0"/>
              <a:t> </a:t>
            </a:r>
            <a:r>
              <a:rPr lang="en-US" sz="2400" dirty="0" err="1"/>
              <a:t>liên</a:t>
            </a:r>
            <a:r>
              <a:rPr lang="en-US" sz="2400" dirty="0"/>
              <a:t> </a:t>
            </a:r>
            <a:r>
              <a:rPr lang="en-US" sz="2400" dirty="0" err="1"/>
              <a:t>quan</a:t>
            </a:r>
            <a:r>
              <a:rPr lang="en-US" sz="2400" dirty="0"/>
              <a:t> </a:t>
            </a:r>
            <a:r>
              <a:rPr lang="en-US" sz="2400" dirty="0" err="1"/>
              <a:t>khá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35953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Kết quả hình ảnh cho thank you">
            <a:extLst>
              <a:ext uri="{FF2B5EF4-FFF2-40B4-BE49-F238E27FC236}">
                <a16:creationId xmlns:a16="http://schemas.microsoft.com/office/drawing/2014/main" id="{921729F3-9C63-477D-9E36-A7DB53E86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328" y="1376412"/>
            <a:ext cx="6938806" cy="450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16188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48105" y="617543"/>
            <a:ext cx="1089579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Outline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AutoShape 6" descr="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" y="-14445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defTabSz="914354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Frutiger LT Com 55 Roman" pitchFamily="34" charset="0"/>
              <a:ea typeface="ＭＳ Ｐゴシック" pitchFamily="-108" charset="-128"/>
            </a:endParaRPr>
          </a:p>
        </p:txBody>
      </p:sp>
      <p:sp>
        <p:nvSpPr>
          <p:cNvPr id="6" name="AutoShape 8" descr="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"/>
          <p:cNvSpPr>
            <a:spLocks noChangeAspect="1" noChangeArrowheads="1"/>
          </p:cNvSpPr>
          <p:nvPr>
            <p:custDataLst>
              <p:tags r:id="rId4"/>
            </p:custDataLst>
          </p:nvPr>
        </p:nvSpPr>
        <p:spPr bwMode="auto">
          <a:xfrm>
            <a:off x="1831975" y="794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defTabSz="914354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Frutiger LT Com 55 Roman" pitchFamily="34" charset="0"/>
              <a:ea typeface="ＭＳ Ｐゴシック" pitchFamily="-108" charset="-128"/>
            </a:endParaRPr>
          </a:p>
        </p:txBody>
      </p:sp>
      <p:sp>
        <p:nvSpPr>
          <p:cNvPr id="9" name="AutoShape 10" descr="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"/>
          <p:cNvSpPr>
            <a:spLocks noChangeAspect="1" noChangeArrowheads="1"/>
          </p:cNvSpPr>
          <p:nvPr>
            <p:custDataLst>
              <p:tags r:id="rId5"/>
            </p:custDataLst>
          </p:nvPr>
        </p:nvSpPr>
        <p:spPr bwMode="auto">
          <a:xfrm>
            <a:off x="1984375" y="16034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defTabSz="914354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Frutiger LT Com 55 Roman" pitchFamily="34" charset="0"/>
              <a:ea typeface="ＭＳ Ｐゴシック" pitchFamily="-108" charset="-128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E97737-7AD6-45CD-B6CC-4DC6D5BB6514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48105" y="1296990"/>
            <a:ext cx="10895799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 defTabSz="914354">
              <a:lnSpc>
                <a:spcPct val="150000"/>
              </a:lnSpc>
            </a:pPr>
            <a:r>
              <a:rPr lang="en-US"/>
              <a:t> </a:t>
            </a:r>
            <a:endParaRPr lang="en-US" sz="1700" dirty="0">
              <a:solidFill>
                <a:srgbClr val="000000"/>
              </a:solidFill>
              <a:latin typeface="Calibri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9D7E1CD-D07A-48B6-93ED-775B1CFC40B3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1459249" y="2165808"/>
            <a:ext cx="9282544" cy="609196"/>
            <a:chOff x="612227" y="1753711"/>
            <a:chExt cx="7767248" cy="609196"/>
          </a:xfrm>
        </p:grpSpPr>
        <p:sp>
          <p:nvSpPr>
            <p:cNvPr id="11" name="Rounded Rectangle 3">
              <a:extLst>
                <a:ext uri="{FF2B5EF4-FFF2-40B4-BE49-F238E27FC236}">
                  <a16:creationId xmlns:a16="http://schemas.microsoft.com/office/drawing/2014/main" id="{4DF0E7A1-022D-4F5E-8474-323B8732C32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221422" y="1753711"/>
              <a:ext cx="7158053" cy="609196"/>
            </a:xfrm>
            <a:prstGeom prst="roundRect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Giới</a:t>
              </a:r>
              <a:r>
                <a:rPr lang="en-GB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thiệu</a:t>
              </a:r>
              <a:endParaRPr lang="en-GB" sz="30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45E7B11-F29B-49C7-837E-1A6D64A9D3F1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612227" y="1753711"/>
              <a:ext cx="609196" cy="609196"/>
            </a:xfrm>
            <a:prstGeom prst="ellipse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latin typeface="+mj-lt"/>
                </a:rPr>
                <a:t>1</a:t>
              </a:r>
              <a:endParaRPr lang="en-GB" sz="3000" b="1">
                <a:latin typeface="+mj-lt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C38ACEF-D836-4E19-8176-44AF198AF49D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1459248" y="2927503"/>
            <a:ext cx="9282545" cy="609196"/>
            <a:chOff x="612226" y="2515205"/>
            <a:chExt cx="7767249" cy="609196"/>
          </a:xfrm>
        </p:grpSpPr>
        <p:sp>
          <p:nvSpPr>
            <p:cNvPr id="14" name="Rounded Rectangle 4">
              <a:extLst>
                <a:ext uri="{FF2B5EF4-FFF2-40B4-BE49-F238E27FC236}">
                  <a16:creationId xmlns:a16="http://schemas.microsoft.com/office/drawing/2014/main" id="{1044C0E1-1835-441C-AC7F-DC6DD7852DC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1221422" y="2515205"/>
              <a:ext cx="7158053" cy="609196"/>
            </a:xfrm>
            <a:prstGeom prst="roundRect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Phương</a:t>
              </a:r>
              <a:r>
                <a:rPr lang="en-GB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pháp</a:t>
              </a:r>
              <a:r>
                <a:rPr lang="en-GB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đề</a:t>
              </a:r>
              <a:r>
                <a:rPr lang="en-GB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GB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xuất</a:t>
              </a:r>
              <a:endParaRPr lang="en-GB" sz="30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2348E37-51E0-4AEB-830F-0937240F9383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12226" y="2515205"/>
              <a:ext cx="609196" cy="609196"/>
            </a:xfrm>
            <a:prstGeom prst="ellipse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latin typeface="+mj-lt"/>
                </a:rPr>
                <a:t>2</a:t>
              </a:r>
              <a:endParaRPr lang="en-GB" sz="3000" b="1">
                <a:latin typeface="+mj-lt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E0F2240-4C5E-4AFB-820D-3CA9ADD078E3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1459248" y="4557018"/>
            <a:ext cx="9282545" cy="609196"/>
            <a:chOff x="612226" y="3276700"/>
            <a:chExt cx="7767249" cy="609196"/>
          </a:xfrm>
        </p:grpSpPr>
        <p:sp>
          <p:nvSpPr>
            <p:cNvPr id="17" name="Rounded Rectangle 5">
              <a:extLst>
                <a:ext uri="{FF2B5EF4-FFF2-40B4-BE49-F238E27FC236}">
                  <a16:creationId xmlns:a16="http://schemas.microsoft.com/office/drawing/2014/main" id="{E68FE914-9A3E-48B5-90F0-9F121F0B6B9A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221422" y="3276700"/>
              <a:ext cx="7158053" cy="609196"/>
            </a:xfrm>
            <a:prstGeom prst="roundRect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Kết</a:t>
              </a:r>
              <a:r>
                <a:rPr lang="en-US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luận</a:t>
              </a:r>
              <a:endParaRPr lang="en-GB" sz="30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41DCBD0-F6AC-4836-A642-B3282A86F0F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12226" y="3276700"/>
              <a:ext cx="609196" cy="609196"/>
            </a:xfrm>
            <a:prstGeom prst="ellipse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latin typeface="+mj-lt"/>
                </a:rPr>
                <a:t>4</a:t>
              </a:r>
              <a:endParaRPr lang="en-GB" sz="3000" b="1">
                <a:latin typeface="+mj-lt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81BA713-3EBA-45C6-802E-43B2F6E204D0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459248" y="3702025"/>
            <a:ext cx="9282545" cy="609196"/>
            <a:chOff x="612226" y="3276700"/>
            <a:chExt cx="7767249" cy="609196"/>
          </a:xfrm>
        </p:grpSpPr>
        <p:sp>
          <p:nvSpPr>
            <p:cNvPr id="20" name="Rounded Rectangle 19">
              <a:extLst>
                <a:ext uri="{FF2B5EF4-FFF2-40B4-BE49-F238E27FC236}">
                  <a16:creationId xmlns:a16="http://schemas.microsoft.com/office/drawing/2014/main" id="{11B2C6ED-7C42-4418-B190-9C7E8320418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1221422" y="3276700"/>
              <a:ext cx="7158053" cy="609196"/>
            </a:xfrm>
            <a:prstGeom prst="roundRect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Kết</a:t>
              </a:r>
              <a:r>
                <a:rPr lang="en-US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quả</a:t>
              </a:r>
              <a:r>
                <a:rPr lang="en-US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kiểm</a:t>
              </a:r>
              <a:r>
                <a:rPr lang="en-US" sz="3000" b="1" dirty="0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+mj-lt"/>
                  <a:cs typeface="Times New Roman" panose="02020603050405020304" pitchFamily="18" charset="0"/>
                </a:rPr>
                <a:t>thử</a:t>
              </a:r>
              <a:endParaRPr lang="en-GB" sz="30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B518253-F884-41A1-9AC7-A804D8D4794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12226" y="3276700"/>
              <a:ext cx="609196" cy="609196"/>
            </a:xfrm>
            <a:prstGeom prst="ellipse">
              <a:avLst/>
            </a:prstGeom>
            <a:solidFill>
              <a:schemeClr val="lt1"/>
            </a:solidFill>
            <a:ln w="25400" cap="flat" cmpd="sng" algn="ctr">
              <a:solidFill>
                <a:schemeClr val="accent3"/>
              </a:solidFill>
              <a:prstDash val="solid"/>
            </a:ln>
            <a:effec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latin typeface="+mj-lt"/>
                </a:rPr>
                <a:t>3</a:t>
              </a:r>
              <a:endParaRPr lang="en-GB" sz="3000" b="1">
                <a:latin typeface="+mj-lt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81465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2359049-C582-408F-AA7F-37178A23111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iệu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E0F5A1-434F-4415-8592-4A9C28B1652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21894" y="1799925"/>
            <a:ext cx="6785811" cy="3366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 err="1">
                <a:latin typeface="Calibri"/>
              </a:rPr>
              <a:t>Ứng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dụng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của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các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huật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oán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phát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hiện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vị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rí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người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nói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rong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hực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ế</a:t>
            </a:r>
            <a:r>
              <a:rPr lang="en-US" sz="2000" dirty="0">
                <a:latin typeface="Calibri"/>
              </a:rPr>
              <a:t>: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	-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hệ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video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phục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vụ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hội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nghị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	-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ương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ác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giữa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người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–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người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– robot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	- …</a:t>
            </a:r>
            <a:endParaRPr lang="en-US" sz="2000" dirty="0">
              <a:solidFill>
                <a:srgbClr val="000000"/>
              </a:solidFill>
              <a:latin typeface="Calibri"/>
            </a:endParaRPr>
          </a:p>
          <a:p>
            <a:pPr defTabSz="914354">
              <a:lnSpc>
                <a:spcPct val="150000"/>
              </a:lnSpc>
              <a:buClr>
                <a:schemeClr val="tx1"/>
              </a:buClr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=&gt;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báo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ề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uất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phươ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pháp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vị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rí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ngườ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nó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hệ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hố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1 camera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1 microphon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B57A6-FE1D-4479-9726-6DEA405A69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4634" y="1998795"/>
            <a:ext cx="3032309" cy="24454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C5752-A465-4B9E-81B7-D27E16D73CDF}"/>
              </a:ext>
            </a:extLst>
          </p:cNvPr>
          <p:cNvSpPr txBox="1"/>
          <p:nvPr/>
        </p:nvSpPr>
        <p:spPr>
          <a:xfrm>
            <a:off x="8633860" y="4398745"/>
            <a:ext cx="3258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Who spoke whe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207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2359049-C582-408F-AA7F-37178A23111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thiệu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E0F5A1-434F-4415-8592-4A9C28B1652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77516" y="1386038"/>
            <a:ext cx="6959065" cy="3327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060" lvl="1" indent="-342882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n-US" sz="2000" dirty="0" err="1">
                <a:latin typeface="Calibri"/>
              </a:rPr>
              <a:t>Một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số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vấn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đề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đặt</a:t>
            </a:r>
            <a:r>
              <a:rPr lang="en-US" sz="2000" dirty="0">
                <a:latin typeface="Calibri"/>
              </a:rPr>
              <a:t> ra </a:t>
            </a:r>
            <a:r>
              <a:rPr lang="en-US" sz="2000" dirty="0" err="1">
                <a:latin typeface="Calibri"/>
              </a:rPr>
              <a:t>với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các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hệ</a:t>
            </a:r>
            <a:r>
              <a:rPr lang="en-US" sz="2000" dirty="0">
                <a:latin typeface="Calibri"/>
              </a:rPr>
              <a:t> </a:t>
            </a:r>
            <a:r>
              <a:rPr lang="en-US" sz="2000" dirty="0" err="1">
                <a:latin typeface="Calibri"/>
              </a:rPr>
              <a:t>thống</a:t>
            </a:r>
            <a:r>
              <a:rPr lang="en-US" sz="2000" dirty="0">
                <a:latin typeface="Calibri"/>
              </a:rPr>
              <a:t> 1 camera </a:t>
            </a:r>
            <a:r>
              <a:rPr lang="en-US" sz="2000" dirty="0" err="1">
                <a:latin typeface="Calibri"/>
              </a:rPr>
              <a:t>và</a:t>
            </a:r>
            <a:r>
              <a:rPr lang="en-US" sz="2000" dirty="0">
                <a:latin typeface="Calibri"/>
              </a:rPr>
              <a:t> 1 micro: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	-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hiếu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hông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tin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về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hướng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của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âm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thanh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và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hình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ảnh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 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	- </a:t>
            </a:r>
            <a:r>
              <a:rPr lang="vi-VN" sz="2000" dirty="0">
                <a:solidFill>
                  <a:srgbClr val="FF0000"/>
                </a:solidFill>
                <a:latin typeface="Calibri"/>
              </a:rPr>
              <a:t>Vị trí của máy ảnh và micrô có thể thay đổi liên tục </a:t>
            </a:r>
            <a:endParaRPr lang="en-US" sz="2000" dirty="0">
              <a:solidFill>
                <a:srgbClr val="FF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=&gt;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báo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ề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uất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phươ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pháp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vị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rí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ngườ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nói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mà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khô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cần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ến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huật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oán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ử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lý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kém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hiệu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quả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như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iền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xử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lý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ách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đặc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</a:rPr>
              <a:t>trưng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…</a:t>
            </a:r>
          </a:p>
        </p:txBody>
      </p:sp>
      <p:pic>
        <p:nvPicPr>
          <p:cNvPr id="1026" name="Picture 2" descr="Person Capturing A Video On A Mobile Phone At A Music Festival. Stock  Photo, Picture And Royalty Free Image. Image 91850100.">
            <a:extLst>
              <a:ext uri="{FF2B5EF4-FFF2-40B4-BE49-F238E27FC236}">
                <a16:creationId xmlns:a16="http://schemas.microsoft.com/office/drawing/2014/main" id="{50D06EF6-F623-4664-B0F3-81F007561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666" y="1982804"/>
            <a:ext cx="4580343" cy="371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94079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2359049-C582-408F-AA7F-37178A23111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E0F5A1-434F-4415-8592-4A9C28B1652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83393" y="1463040"/>
            <a:ext cx="10905424" cy="3954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 err="1">
                <a:solidFill>
                  <a:srgbClr val="000000"/>
                </a:solidFill>
                <a:latin typeface="Calibri"/>
              </a:rPr>
              <a:t>Đặt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	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lượt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ô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video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khu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T.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 err="1">
                <a:solidFill>
                  <a:srgbClr val="FF0000"/>
                </a:solidFill>
                <a:latin typeface="Calibri"/>
              </a:rPr>
              <a:t>Mục</a:t>
            </a:r>
            <a:r>
              <a:rPr lang="en-US" sz="28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Calibri"/>
              </a:rPr>
              <a:t>tiêu</a:t>
            </a:r>
            <a:r>
              <a:rPr lang="en-US" sz="2800" dirty="0">
                <a:solidFill>
                  <a:srgbClr val="FF0000"/>
                </a:solidFill>
                <a:latin typeface="Calibri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ác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 			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= 1, 2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 err="1">
                <a:solidFill>
                  <a:srgbClr val="000000"/>
                </a:solidFill>
                <a:latin typeface="Calibri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	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	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ô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phí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Backgroud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; 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			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ô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phí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Foregroun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7F82DE-8030-46E7-BD72-B46A47598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55631"/>
              </p:ext>
            </p:extLst>
          </p:nvPr>
        </p:nvGraphicFramePr>
        <p:xfrm>
          <a:off x="1883945" y="1657367"/>
          <a:ext cx="1492693" cy="39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3945" y="1657367"/>
                        <a:ext cx="1492693" cy="392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096103-B886-4308-87BB-0FCB6D60C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10658"/>
              </p:ext>
            </p:extLst>
          </p:nvPr>
        </p:nvGraphicFramePr>
        <p:xfrm>
          <a:off x="4162056" y="1638119"/>
          <a:ext cx="1680479" cy="41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90440" progId="Equation.DSMT4">
                  <p:embed/>
                </p:oleObj>
              </mc:Choice>
              <mc:Fallback>
                <p:oleObj name="Equation" r:id="rId7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2056" y="1638119"/>
                        <a:ext cx="1680479" cy="415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CBB2AF-BD52-4C0E-A20D-346C1882A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88825"/>
              </p:ext>
            </p:extLst>
          </p:nvPr>
        </p:nvGraphicFramePr>
        <p:xfrm>
          <a:off x="3845825" y="2956776"/>
          <a:ext cx="2043680" cy="38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190440" progId="Equation.DSMT4">
                  <p:embed/>
                </p:oleObj>
              </mc:Choice>
              <mc:Fallback>
                <p:oleObj name="Equation" r:id="rId9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5825" y="2956776"/>
                        <a:ext cx="2043680" cy="38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C46790-7301-4BCB-95F3-7E4CD699F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3937"/>
              </p:ext>
            </p:extLst>
          </p:nvPr>
        </p:nvGraphicFramePr>
        <p:xfrm>
          <a:off x="2666665" y="3611295"/>
          <a:ext cx="1481823" cy="40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90440" progId="Equation.DSMT4">
                  <p:embed/>
                </p:oleObj>
              </mc:Choice>
              <mc:Fallback>
                <p:oleObj name="Equation" r:id="rId11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6665" y="3611295"/>
                        <a:ext cx="1481823" cy="40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9DB2351-E0CE-4F47-8DF1-9932A2124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53826"/>
              </p:ext>
            </p:extLst>
          </p:nvPr>
        </p:nvGraphicFramePr>
        <p:xfrm>
          <a:off x="5137282" y="3592043"/>
          <a:ext cx="1565850" cy="41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190440" progId="Equation.DSMT4">
                  <p:embed/>
                </p:oleObj>
              </mc:Choice>
              <mc:Fallback>
                <p:oleObj name="Equation" r:id="rId13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7282" y="3592043"/>
                        <a:ext cx="1565850" cy="412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105F5D-9F49-4D89-83F3-0C5370F2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21957"/>
              </p:ext>
            </p:extLst>
          </p:nvPr>
        </p:nvGraphicFramePr>
        <p:xfrm>
          <a:off x="8769284" y="4256187"/>
          <a:ext cx="1556098" cy="40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90440" progId="Equation.DSMT4">
                  <p:embed/>
                </p:oleObj>
              </mc:Choice>
              <mc:Fallback>
                <p:oleObj name="Equation" r:id="rId15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69284" y="4256187"/>
                        <a:ext cx="1556098" cy="402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9A107C6-0597-43C5-A1A3-76CCC9F6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17477"/>
              </p:ext>
            </p:extLst>
          </p:nvPr>
        </p:nvGraphicFramePr>
        <p:xfrm>
          <a:off x="6481546" y="4236938"/>
          <a:ext cx="1538372" cy="4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190440" progId="Equation.DSMT4">
                  <p:embed/>
                </p:oleObj>
              </mc:Choice>
              <mc:Fallback>
                <p:oleObj name="Equation" r:id="rId17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1546" y="4236938"/>
                        <a:ext cx="1538372" cy="41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70171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5059A0C-D4FF-4AEE-9632-C9F8E4708EC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27876D-0B7A-4672-B064-D98F11DD3AF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83393" y="1463040"/>
            <a:ext cx="10905424" cy="4415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>
                <a:solidFill>
                  <a:srgbClr val="000000"/>
                </a:solidFill>
                <a:latin typeface="Calibri"/>
              </a:rPr>
              <a:t>Ma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rậ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Kernel: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>
                <a:solidFill>
                  <a:srgbClr val="000000"/>
                </a:solidFill>
                <a:latin typeface="Calibri"/>
              </a:rPr>
              <a:t>								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=1,2 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>
                <a:solidFill>
                  <a:srgbClr val="000000"/>
                </a:solidFill>
                <a:latin typeface="Calibri"/>
              </a:rPr>
              <a:t>=&gt;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ử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K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mối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ột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	    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và</a:t>
            </a: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800" dirty="0">
                <a:solidFill>
                  <a:srgbClr val="000000"/>
                </a:solidFill>
                <a:latin typeface="Calibri"/>
              </a:rPr>
              <a:t>(ở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đây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khung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 ) </a:t>
            </a: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Calibri"/>
              </a:rPr>
              <a:t>Ma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rậ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       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biế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đổi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dữ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liệu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ừ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khô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i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“</a:t>
            </a:r>
            <a:r>
              <a:rPr lang="en-US" sz="2200" dirty="0">
                <a:solidFill>
                  <a:srgbClr val="FF0000"/>
                </a:solidFill>
                <a:latin typeface="Calibri"/>
              </a:rPr>
              <a:t>low-dimensional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” sang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khô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i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“</a:t>
            </a:r>
            <a:r>
              <a:rPr lang="en-US" sz="2200" dirty="0">
                <a:solidFill>
                  <a:srgbClr val="FF0000"/>
                </a:solidFill>
                <a:latin typeface="Calibri"/>
              </a:rPr>
              <a:t>high-dimensional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”.     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cho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biết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mối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ươ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qu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phi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uyế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ữa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hanh</a:t>
            </a:r>
            <a:endParaRPr lang="en-US" sz="2200" dirty="0">
              <a:solidFill>
                <a:srgbClr val="000000"/>
              </a:solidFill>
              <a:latin typeface="Calibri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50907F-EC20-4C19-A162-D36E01C9D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75761"/>
              </p:ext>
            </p:extLst>
          </p:nvPr>
        </p:nvGraphicFramePr>
        <p:xfrm>
          <a:off x="4086225" y="1609725"/>
          <a:ext cx="3357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304560" progId="Equation.DSMT4">
                  <p:embed/>
                </p:oleObj>
              </mc:Choice>
              <mc:Fallback>
                <p:oleObj name="Equation" r:id="rId4" imgW="1841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225" y="1609725"/>
                        <a:ext cx="33575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88B4A0-498C-404A-9F4F-CF322E573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15055"/>
              </p:ext>
            </p:extLst>
          </p:nvPr>
        </p:nvGraphicFramePr>
        <p:xfrm>
          <a:off x="5006975" y="2297113"/>
          <a:ext cx="2593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55320" progId="Equation.DSMT4">
                  <p:embed/>
                </p:oleObj>
              </mc:Choice>
              <mc:Fallback>
                <p:oleObj name="Equation" r:id="rId6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6975" y="2297113"/>
                        <a:ext cx="25939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19943-FEFE-4D82-A846-1B7D5693C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95209"/>
              </p:ext>
            </p:extLst>
          </p:nvPr>
        </p:nvGraphicFramePr>
        <p:xfrm>
          <a:off x="9697252" y="2918275"/>
          <a:ext cx="617317" cy="44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90440" progId="Equation.DSMT4">
                  <p:embed/>
                </p:oleObj>
              </mc:Choice>
              <mc:Fallback>
                <p:oleObj name="Equation" r:id="rId8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7252" y="2918275"/>
                        <a:ext cx="617317" cy="440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04A4E4-3FBB-406E-BB19-51A4EB456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46841"/>
              </p:ext>
            </p:extLst>
          </p:nvPr>
        </p:nvGraphicFramePr>
        <p:xfrm>
          <a:off x="10712918" y="2896712"/>
          <a:ext cx="678340" cy="4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90440" progId="Equation.DSMT4">
                  <p:embed/>
                </p:oleObj>
              </mc:Choice>
              <mc:Fallback>
                <p:oleObj name="Equation" r:id="rId10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2918" y="2896712"/>
                        <a:ext cx="678340" cy="46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F33440-DF21-42FE-B9B2-7753FA117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99805"/>
              </p:ext>
            </p:extLst>
          </p:nvPr>
        </p:nvGraphicFramePr>
        <p:xfrm>
          <a:off x="4781550" y="4289425"/>
          <a:ext cx="1868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79360" progId="Equation.DSMT4">
                  <p:embed/>
                </p:oleObj>
              </mc:Choice>
              <mc:Fallback>
                <p:oleObj name="Equation" r:id="rId12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1550" y="4289425"/>
                        <a:ext cx="18684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A653BD-B285-4FD4-A325-33DBAC29D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15736"/>
              </p:ext>
            </p:extLst>
          </p:nvPr>
        </p:nvGraphicFramePr>
        <p:xfrm>
          <a:off x="2141421" y="4862581"/>
          <a:ext cx="576890" cy="4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41421" y="4862581"/>
                        <a:ext cx="576890" cy="41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EDE969-04ED-4190-82B0-802943BCF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33765"/>
              </p:ext>
            </p:extLst>
          </p:nvPr>
        </p:nvGraphicFramePr>
        <p:xfrm>
          <a:off x="2843764" y="5422531"/>
          <a:ext cx="323248" cy="37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3764" y="5422531"/>
                        <a:ext cx="323248" cy="37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980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30B1B7A-1F09-4F85-B287-2453B8695F1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83393" y="1463040"/>
            <a:ext cx="10905424" cy="4415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endParaRPr lang="en-US" sz="2800" dirty="0">
              <a:solidFill>
                <a:srgbClr val="000000"/>
              </a:solidFill>
              <a:latin typeface="Calibri"/>
            </a:endParaRPr>
          </a:p>
          <a:p>
            <a:pPr marL="457178" lvl="1" defTabSz="914354">
              <a:lnSpc>
                <a:spcPct val="150000"/>
              </a:lnSpc>
              <a:spcBef>
                <a:spcPts val="120"/>
              </a:spcBef>
              <a:spcAft>
                <a:spcPts val="120"/>
              </a:spcAft>
              <a:buClr>
                <a:schemeClr val="tx1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Calibri"/>
              </a:rPr>
              <a:t>Ma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rậ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       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biế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đổi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dữ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liệu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ừ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khô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i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“</a:t>
            </a:r>
            <a:r>
              <a:rPr lang="en-US" sz="2200" dirty="0">
                <a:solidFill>
                  <a:srgbClr val="FF0000"/>
                </a:solidFill>
                <a:latin typeface="Calibri"/>
              </a:rPr>
              <a:t>low-dimensional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” sang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khô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i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“</a:t>
            </a:r>
            <a:r>
              <a:rPr lang="en-US" sz="2200" dirty="0">
                <a:solidFill>
                  <a:srgbClr val="FF0000"/>
                </a:solidFill>
                <a:latin typeface="Calibri"/>
              </a:rPr>
              <a:t>high-dimensional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”.     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cho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biết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mối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ương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qua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phi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uyến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gữa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hình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ảnh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và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âm</a:t>
            </a:r>
            <a:r>
              <a:rPr lang="en-US" sz="22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/>
              </a:rPr>
              <a:t>thanh</a:t>
            </a:r>
            <a:endParaRPr lang="en-US" sz="2200" dirty="0">
              <a:solidFill>
                <a:srgbClr val="000000"/>
              </a:solidFill>
              <a:latin typeface="Calibri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703ABB-9D3E-440A-8526-8B8F07721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3640"/>
              </p:ext>
            </p:extLst>
          </p:nvPr>
        </p:nvGraphicFramePr>
        <p:xfrm>
          <a:off x="2141421" y="4862581"/>
          <a:ext cx="576890" cy="4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190440" progId="Equation.DSMT4">
                  <p:embed/>
                </p:oleObj>
              </mc:Choice>
              <mc:Fallback>
                <p:oleObj name="Equation" r:id="rId4" imgW="26640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4A653BD-B285-4FD4-A325-33DBAC29D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1421" y="4862581"/>
                        <a:ext cx="576890" cy="41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C454F3-2E4F-4279-9A2B-117906973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63279"/>
              </p:ext>
            </p:extLst>
          </p:nvPr>
        </p:nvGraphicFramePr>
        <p:xfrm>
          <a:off x="2843764" y="5422531"/>
          <a:ext cx="323248" cy="37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FEDE969-04ED-4190-82B0-802943BCF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764" y="5422531"/>
                        <a:ext cx="323248" cy="37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B09D773C-6C46-441E-9D93-0DE29EA61ED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7F7204-1775-4E2B-88F7-B60E83967A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27623" y="1754260"/>
            <a:ext cx="9859751" cy="2791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36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5059A0C-D4FF-4AEE-9632-C9F8E4708EC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245043-AE11-42E5-AEBB-0D2744135049}"/>
              </a:ext>
            </a:extLst>
          </p:cNvPr>
          <p:cNvSpPr txBox="1"/>
          <p:nvPr/>
        </p:nvSpPr>
        <p:spPr>
          <a:xfrm>
            <a:off x="673100" y="1651000"/>
            <a:ext cx="949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         </a:t>
            </a:r>
            <a:r>
              <a:rPr lang="en-US" sz="2400" dirty="0" err="1"/>
              <a:t>và</a:t>
            </a:r>
            <a:r>
              <a:rPr lang="en-US" sz="2400" dirty="0"/>
              <a:t>          </a:t>
            </a:r>
            <a:r>
              <a:rPr lang="en-US" sz="2400" dirty="0" err="1"/>
              <a:t>cần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“</a:t>
            </a:r>
            <a:r>
              <a:rPr lang="en-US" sz="2400" dirty="0">
                <a:solidFill>
                  <a:srgbClr val="FF0000"/>
                </a:solidFill>
              </a:rPr>
              <a:t>nuclear-norm</a:t>
            </a:r>
            <a:r>
              <a:rPr lang="en-US" sz="2400" dirty="0"/>
              <a:t>” </a:t>
            </a:r>
            <a:r>
              <a:rPr lang="en-US" sz="2400" dirty="0" err="1"/>
              <a:t>của</a:t>
            </a:r>
            <a:r>
              <a:rPr lang="en-US" sz="2400" dirty="0"/>
              <a:t>         </a:t>
            </a:r>
            <a:r>
              <a:rPr lang="en-US" sz="2400" dirty="0" err="1"/>
              <a:t>và</a:t>
            </a:r>
            <a:r>
              <a:rPr lang="en-US" sz="2400" dirty="0"/>
              <a:t> “</a:t>
            </a:r>
            <a:r>
              <a:rPr lang="en-US" sz="2400" dirty="0">
                <a:solidFill>
                  <a:srgbClr val="FF0000"/>
                </a:solidFill>
              </a:rPr>
              <a:t>l1-norm</a:t>
            </a:r>
            <a:r>
              <a:rPr lang="en-US" sz="2400" dirty="0"/>
              <a:t>” </a:t>
            </a:r>
            <a:r>
              <a:rPr lang="en-US" sz="2400" dirty="0" err="1"/>
              <a:t>của</a:t>
            </a:r>
            <a:r>
              <a:rPr lang="en-US" sz="2400" dirty="0"/>
              <a:t>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cần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: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84395C-8BCE-4AD6-8DAC-1041AECC6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9578"/>
              </p:ext>
            </p:extLst>
          </p:nvPr>
        </p:nvGraphicFramePr>
        <p:xfrm>
          <a:off x="2374900" y="1566862"/>
          <a:ext cx="637116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1566862"/>
                        <a:ext cx="637116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5CE024-5FAD-452A-BB4F-2D01A7116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00051"/>
              </p:ext>
            </p:extLst>
          </p:nvPr>
        </p:nvGraphicFramePr>
        <p:xfrm>
          <a:off x="3321049" y="1566862"/>
          <a:ext cx="65119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1049" y="1566862"/>
                        <a:ext cx="65119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BA2A7C-7D58-43D6-A4EC-3D7BE9464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58375"/>
              </p:ext>
            </p:extLst>
          </p:nvPr>
        </p:nvGraphicFramePr>
        <p:xfrm>
          <a:off x="9142413" y="1568450"/>
          <a:ext cx="637116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90440" progId="Equation.DSMT4">
                  <p:embed/>
                </p:oleObj>
              </mc:Choice>
              <mc:Fallback>
                <p:oleObj name="Equation" r:id="rId7" imgW="25380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684395C-8BCE-4AD6-8DAC-1041AECC6D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2413" y="1568450"/>
                        <a:ext cx="637116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3AE874A-8083-4DD1-8789-BADEA2770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00051"/>
              </p:ext>
            </p:extLst>
          </p:nvPr>
        </p:nvGraphicFramePr>
        <p:xfrm>
          <a:off x="2541403" y="1942247"/>
          <a:ext cx="65119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90440" progId="Equation.DSMT4">
                  <p:embed/>
                </p:oleObj>
              </mc:Choice>
              <mc:Fallback>
                <p:oleObj name="Equation" r:id="rId8" imgW="26640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5CE024-5FAD-452A-BB4F-2D01A7116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1403" y="1942247"/>
                        <a:ext cx="65119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036A2C-861F-4EC5-8612-F0572F59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01356"/>
              </p:ext>
            </p:extLst>
          </p:nvPr>
        </p:nvGraphicFramePr>
        <p:xfrm>
          <a:off x="2795588" y="2517775"/>
          <a:ext cx="5464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400" imgH="431640" progId="Equation.DSMT4">
                  <p:embed/>
                </p:oleObj>
              </mc:Choice>
              <mc:Fallback>
                <p:oleObj name="Equation" r:id="rId9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5588" y="2517775"/>
                        <a:ext cx="54641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A96C45F-7A92-4EBA-8FD9-35C5C642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8637"/>
              </p:ext>
            </p:extLst>
          </p:nvPr>
        </p:nvGraphicFramePr>
        <p:xfrm>
          <a:off x="3956718" y="3554011"/>
          <a:ext cx="1792815" cy="3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190440" progId="Equation.DSMT4">
                  <p:embed/>
                </p:oleObj>
              </mc:Choice>
              <mc:Fallback>
                <p:oleObj name="Equation" r:id="rId11" imgW="965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6718" y="3554011"/>
                        <a:ext cx="1792815" cy="35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48930F3-8853-48ED-9B18-F2ACEB4E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12579"/>
              </p:ext>
            </p:extLst>
          </p:nvPr>
        </p:nvGraphicFramePr>
        <p:xfrm>
          <a:off x="3979945" y="4144060"/>
          <a:ext cx="1766149" cy="48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79360" progId="Equation.DSMT4">
                  <p:embed/>
                </p:oleObj>
              </mc:Choice>
              <mc:Fallback>
                <p:oleObj name="Equation" r:id="rId1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9945" y="4144060"/>
                        <a:ext cx="1766149" cy="48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0050D3-1688-4A9D-B193-1DCCDEF10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57712"/>
              </p:ext>
            </p:extLst>
          </p:nvPr>
        </p:nvGraphicFramePr>
        <p:xfrm>
          <a:off x="3981450" y="4933950"/>
          <a:ext cx="4443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20760" imgH="279360" progId="Equation.DSMT4">
                  <p:embed/>
                </p:oleObj>
              </mc:Choice>
              <mc:Fallback>
                <p:oleObj name="Equation" r:id="rId15" imgW="2120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1450" y="4933950"/>
                        <a:ext cx="44434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0196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41FB2C8-A04A-427D-8742-3ECF3A82497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9087" y="669742"/>
            <a:ext cx="822325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914354" fontAlgn="base">
              <a:spcBef>
                <a:spcPct val="0"/>
              </a:spcBef>
              <a:spcAft>
                <a:spcPct val="0"/>
              </a:spcAft>
              <a:buClr>
                <a:srgbClr val="179C7D"/>
              </a:buClr>
              <a:buSzPct val="120000"/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-108" charset="-128"/>
                <a:cs typeface="Arial" panose="020B0604020202020204" pitchFamily="34" charset="0"/>
              </a:rPr>
              <a:t>xuất</a:t>
            </a:r>
            <a:endParaRPr lang="en-GB" sz="32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-108" charset="-128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C772D9-02A3-4498-9F21-FECD342C1975}"/>
              </a:ext>
            </a:extLst>
          </p:cNvPr>
          <p:cNvSpPr txBox="1"/>
          <p:nvPr/>
        </p:nvSpPr>
        <p:spPr>
          <a:xfrm>
            <a:off x="644893" y="1453414"/>
            <a:ext cx="671485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>
                <a:solidFill>
                  <a:srgbClr val="FF0000"/>
                </a:solidFill>
              </a:rPr>
              <a:t> inexact augmented Lagrange multipliers (ALM)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dirty="0" err="1">
                <a:solidFill>
                  <a:srgbClr val="FF0000"/>
                </a:solidFill>
              </a:rPr>
              <a:t>Hàm</a:t>
            </a:r>
            <a:r>
              <a:rPr lang="en-US" dirty="0">
                <a:solidFill>
                  <a:srgbClr val="FF0000"/>
                </a:solidFill>
              </a:rPr>
              <a:t> Lagrange: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Á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oán</a:t>
            </a:r>
            <a:r>
              <a:rPr lang="en-US" dirty="0">
                <a:solidFill>
                  <a:srgbClr val="FF0000"/>
                </a:solidFill>
              </a:rPr>
              <a:t> ta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4D5D7B-560E-4690-A41B-31CEA954D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04245"/>
              </p:ext>
            </p:extLst>
          </p:nvPr>
        </p:nvGraphicFramePr>
        <p:xfrm>
          <a:off x="2260867" y="1885500"/>
          <a:ext cx="6428584" cy="47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53800" progId="Equation.DSMT4">
                  <p:embed/>
                </p:oleObj>
              </mc:Choice>
              <mc:Fallback>
                <p:oleObj name="Equation" r:id="rId3" imgW="345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867" y="1885500"/>
                        <a:ext cx="6428584" cy="47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005861-A4EF-4024-A54C-A5DC25C4D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01797"/>
              </p:ext>
            </p:extLst>
          </p:nvPr>
        </p:nvGraphicFramePr>
        <p:xfrm>
          <a:off x="2438799" y="2508067"/>
          <a:ext cx="6743701" cy="50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33560" imgH="279360" progId="Equation.DSMT4">
                  <p:embed/>
                </p:oleObj>
              </mc:Choice>
              <mc:Fallback>
                <p:oleObj name="Equation" r:id="rId5" imgW="373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799" y="2508067"/>
                        <a:ext cx="6743701" cy="504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B00ADB-9584-4814-93E1-18D7EDA0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12829"/>
              </p:ext>
            </p:extLst>
          </p:nvPr>
        </p:nvGraphicFramePr>
        <p:xfrm>
          <a:off x="4000433" y="3139003"/>
          <a:ext cx="4922186" cy="291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8840" imgH="1752480" progId="Equation.DSMT4">
                  <p:embed/>
                </p:oleObj>
              </mc:Choice>
              <mc:Fallback>
                <p:oleObj name="Equation" r:id="rId7" imgW="29588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433" y="3139003"/>
                        <a:ext cx="4922186" cy="291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7805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PERSISTENCEDATA" val="MMPROD_UIPERSISTENCEDATA"/>
  <p:tag name="MMPROD_NEXTUNIQUEID" val="10009"/>
  <p:tag name="MMPROD_UIDATA" val="&lt;database version=&quot;11.0&quot;&gt;&lt;object type=&quot;1&quot; unique_id=&quot;10001&quot;&gt;&lt;property id=&quot;20141&quot; value=&quot;Slide_KLTN_Sang&quot;/&gt;&lt;property id=&quot;20148&quot; value=&quot;5&quot;/&gt;&lt;property id=&quot;20184&quot; value=&quot;7&quot;/&gt;&lt;property id=&quot;20224&quot; value=&quot;C:\Users\Admin\Desktop\New folder&quot;/&gt;&lt;property id=&quot;20250&quot; value=&quot;0&quot;/&gt;&lt;property id=&quot;20251&quot; value=&quot;1&quot;/&gt;&lt;property id=&quot;20259&quot; value=&quot;0&quot;/&gt;&lt;property id=&quot;20263&quot; value=&quot;1&quot;/&gt;&lt;property id=&quot;20264&quot; value=&quot;1&quot;/&gt;&lt;object type=&quot;2&quot; unique_id=&quot;10002&quot;&gt;&lt;object type=&quot;3&quot; unique_id=&quot;10003&quot;&gt;&lt;property id=&quot;20148&quot; value=&quot;5&quot;/&gt;&lt;property id=&quot;20300&quot; value=&quot;Slide 1&quot;/&gt;&lt;property id=&quot;20303&quot; value=&quot;-1&quot;/&gt;&lt;property id=&quot;20307&quot; value=&quot;468&quot;/&gt;&lt;property id=&quot;20309&quot; value=&quot;-1&quot;/&gt;&lt;/object&gt;&lt;object type=&quot;3&quot; unique_id=&quot;10004&quot;&gt;&lt;property id=&quot;20148&quot; value=&quot;5&quot;/&gt;&lt;property id=&quot;20300&quot; value=&quot;Slide 2&quot;/&gt;&lt;property id=&quot;20303&quot; value=&quot;-1&quot;/&gt;&lt;property id=&quot;20307&quot; value=&quot;544&quot;/&gt;&lt;property id=&quot;20309&quot; value=&quot;-1&quot;/&gt;&lt;/object&gt;&lt;object type=&quot;3&quot; unique_id=&quot;10005&quot;&gt;&lt;property id=&quot;20148&quot; value=&quot;5&quot;/&gt;&lt;property id=&quot;20300&quot; value=&quot;Slide 3&quot;/&gt;&lt;property id=&quot;20303&quot; value=&quot;-1&quot;/&gt;&lt;property id=&quot;20307&quot; value=&quot;545&quot;/&gt;&lt;property id=&quot;20309&quot; value=&quot;-1&quot;/&gt;&lt;/object&gt;&lt;object type=&quot;3&quot; unique_id=&quot;10006&quot;&gt;&lt;property id=&quot;20148&quot; value=&quot;5&quot;/&gt;&lt;property id=&quot;20300&quot; value=&quot;Slide 4&quot;/&gt;&lt;property id=&quot;20303&quot; value=&quot;-1&quot;/&gt;&lt;property id=&quot;20307&quot; value=&quot;567&quot;/&gt;&lt;property id=&quot;20309&quot; value=&quot;-1&quot;/&gt;&lt;/object&gt;&lt;object type=&quot;3&quot; unique_id=&quot;10007&quot;&gt;&lt;property id=&quot;20148&quot; value=&quot;5&quot;/&gt;&lt;property id=&quot;20300&quot; value=&quot;Slide 5&quot;/&gt;&lt;property id=&quot;20303&quot; value=&quot;-1&quot;/&gt;&lt;property id=&quot;20307&quot; value=&quot;549&quot;/&gt;&lt;property id=&quot;20309&quot; value=&quot;-1&quot;/&gt;&lt;/object&gt;&lt;object type=&quot;3&quot; unique_id=&quot;10008&quot;&gt;&lt;property id=&quot;20148&quot; value=&quot;5&quot;/&gt;&lt;property id=&quot;20300&quot; value=&quot;Slide 6&quot;/&gt;&lt;property id=&quot;20303&quot; value=&quot;-1&quot;/&gt;&lt;property id=&quot;20307&quot; value=&quot;551&quot;/&gt;&lt;property id=&quot;20309&quot; value=&quot;-1&quot;/&gt;&lt;/object&gt;&lt;object type=&quot;3&quot; unique_id=&quot;10009&quot;&gt;&lt;property id=&quot;20148&quot; value=&quot;5&quot;/&gt;&lt;property id=&quot;20300&quot; value=&quot;Slide 7&quot;/&gt;&lt;property id=&quot;20303&quot; value=&quot;-1&quot;/&gt;&lt;property id=&quot;20307&quot; value=&quot;552&quot;/&gt;&lt;property id=&quot;20309&quot; value=&quot;-1&quot;/&gt;&lt;/object&gt;&lt;object type=&quot;3&quot; unique_id=&quot;10010&quot;&gt;&lt;property id=&quot;20148&quot; value=&quot;5&quot;/&gt;&lt;property id=&quot;20300&quot; value=&quot;Slide 8&quot;/&gt;&lt;property id=&quot;20303&quot; value=&quot;-1&quot;/&gt;&lt;property id=&quot;20307&quot; value=&quot;553&quot;/&gt;&lt;property id=&quot;20309&quot; value=&quot;-1&quot;/&gt;&lt;/object&gt;&lt;object type=&quot;3&quot; unique_id=&quot;10011&quot;&gt;&lt;property id=&quot;20148&quot; value=&quot;5&quot;/&gt;&lt;property id=&quot;20300&quot; value=&quot;Slide 9&quot;/&gt;&lt;property id=&quot;20303&quot; value=&quot;-1&quot;/&gt;&lt;property id=&quot;20307&quot; value=&quot;547&quot;/&gt;&lt;property id=&quot;20309&quot; value=&quot;-1&quot;/&gt;&lt;/object&gt;&lt;object type=&quot;3&quot; unique_id=&quot;10012&quot;&gt;&lt;property id=&quot;20148&quot; value=&quot;5&quot;/&gt;&lt;property id=&quot;20300&quot; value=&quot;Slide 10&quot;/&gt;&lt;property id=&quot;20303&quot; value=&quot;-1&quot;/&gt;&lt;property id=&quot;20307&quot; value=&quot;548&quot;/&gt;&lt;property id=&quot;20309&quot; value=&quot;-1&quot;/&gt;&lt;/object&gt;&lt;object type=&quot;3&quot; unique_id=&quot;10013&quot;&gt;&lt;property id=&quot;20148&quot; value=&quot;5&quot;/&gt;&lt;property id=&quot;20300&quot; value=&quot;Slide 11&quot;/&gt;&lt;property id=&quot;20303&quot; value=&quot;-1&quot;/&gt;&lt;property id=&quot;20307&quot; value=&quot;554&quot;/&gt;&lt;property id=&quot;20309&quot; value=&quot;-1&quot;/&gt;&lt;/object&gt;&lt;object type=&quot;3&quot; unique_id=&quot;10014&quot;&gt;&lt;property id=&quot;20148&quot; value=&quot;5&quot;/&gt;&lt;property id=&quot;20300&quot; value=&quot;Slide 12&quot;/&gt;&lt;property id=&quot;20303&quot; value=&quot;-1&quot;/&gt;&lt;property id=&quot;20307&quot; value=&quot;555&quot;/&gt;&lt;property id=&quot;20309&quot; value=&quot;-1&quot;/&gt;&lt;/object&gt;&lt;object type=&quot;3&quot; unique_id=&quot;10015&quot;&gt;&lt;property id=&quot;20148&quot; value=&quot;5&quot;/&gt;&lt;property id=&quot;20300&quot; value=&quot;Slide 13&quot;/&gt;&lt;property id=&quot;20303&quot; value=&quot;-1&quot;/&gt;&lt;property id=&quot;20307&quot; value=&quot;564&quot;/&gt;&lt;property id=&quot;20309&quot; value=&quot;-1&quot;/&gt;&lt;/object&gt;&lt;object type=&quot;3&quot; unique_id=&quot;10016&quot;&gt;&lt;property id=&quot;20148&quot; value=&quot;5&quot;/&gt;&lt;property id=&quot;20300&quot; value=&quot;Slide 14&quot;/&gt;&lt;property id=&quot;20303&quot; value=&quot;-1&quot;/&gt;&lt;property id=&quot;20307&quot; value=&quot;565&quot;/&gt;&lt;property id=&quot;20309&quot; value=&quot;-1&quot;/&gt;&lt;/object&gt;&lt;object type=&quot;3&quot; unique_id=&quot;10017&quot;&gt;&lt;property id=&quot;20148&quot; value=&quot;5&quot;/&gt;&lt;property id=&quot;20300&quot; value=&quot;Slide 15&quot;/&gt;&lt;property id=&quot;20303&quot; value=&quot;-1&quot;/&gt;&lt;property id=&quot;20307&quot; value=&quot;566&quot;/&gt;&lt;property id=&quot;20309&quot; value=&quot;-1&quot;/&gt;&lt;/object&gt;&lt;object type=&quot;3&quot; unique_id=&quot;10018&quot;&gt;&lt;property id=&quot;20148&quot; value=&quot;5&quot;/&gt;&lt;property id=&quot;20300&quot; value=&quot;Slide 16&quot;/&gt;&lt;property id=&quot;20303&quot; value=&quot;-1&quot;/&gt;&lt;property id=&quot;20307&quot; value=&quot;560&quot;/&gt;&lt;property id=&quot;20309&quot; value=&quot;-1&quot;/&gt;&lt;/object&gt;&lt;object type=&quot;3&quot; unique_id=&quot;10019&quot;&gt;&lt;property id=&quot;20148&quot; value=&quot;5&quot;/&gt;&lt;property id=&quot;20300&quot; value=&quot;Slide 17&quot;/&gt;&lt;property id=&quot;20303&quot; value=&quot;-1&quot;/&gt;&lt;property id=&quot;20307&quot; value=&quot;568&quot;/&gt;&lt;property id=&quot;20309&quot; value=&quot;-1&quot;/&gt;&lt;/object&gt;&lt;object type=&quot;3&quot; unique_id=&quot;10020&quot;&gt;&lt;property id=&quot;20148&quot; value=&quot;5&quot;/&gt;&lt;property id=&quot;20300&quot; value=&quot;Slide 18&quot;/&gt;&lt;property id=&quot;20303&quot; value=&quot;-1&quot;/&gt;&lt;property id=&quot;20307&quot; value=&quot;559&quot;/&gt;&lt;property id=&quot;20309&quot; value=&quot;-1&quot;/&gt;&lt;/object&gt;&lt;object type=&quot;3&quot; unique_id=&quot;10021&quot;&gt;&lt;property id=&quot;20148&quot; value=&quot;5&quot;/&gt;&lt;property id=&quot;20300&quot; value=&quot;Slide 19&quot;/&gt;&lt;property id=&quot;20303&quot; value=&quot;-1&quot;/&gt;&lt;property id=&quot;20307&quot; value=&quot;562&quot;/&gt;&lt;property id=&quot;20309&quot; value=&quot;-1&quot;/&gt;&lt;/object&gt;&lt;/object&gt;&lt;object type=&quot;8&quot; unique_id=&quot;10042&quot;&gt;&lt;/object&gt;&lt;object type=&quot;10&quot; unique_id=&quot;10064&quot;&gt;&lt;object type=&quot;11&quot; unique_id=&quot;10065&quot;&gt;&lt;/object&gt;&lt;/object&gt;&lt;object type=&quot;4&quot; unique_id=&quot;10066&quot;&gt;&lt;/object&gt;&lt;/object&gt;&lt;/database&gt;"/>
  <p:tag name="SECTOMILLISECCONVERTED" val="1"/>
  <p:tag name="MMPROD_THEME_BG_IMAGE" val=""/>
  <p:tag name="MMPROD_TAG_VCONFIG" val="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+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TaG93IHNpZGViYXIgdG8gcGFydGljaXBhbnRzIi8+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/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+DQoJCTwhLS0gc3Vic3RpdHV0aW9uOiAlcyA9PSBzZWNvbmRzIHJlbWFpbmluZyAtLT4NCgkJPHVpdGV4dCBuYW1lPSJFTEFQU0VEIiB2YWx1ZT0iJW0g2K/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+DQoJCTx1aXRleHQgbmFtZT0iQ09VUlNFX1NUQVRVUyIgdmFsdWU9Itit2KfZhNipINin2YTZiNit2K/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/ZitmIINmE2KrZhtiy2YrZhCDYo9it2K/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+DQoJCTx1aXRleHQgbmFtZT0iTVVURSIgdmFsdWU9Iti12KfZhdiqIi8+DQoJCTx1aXRleHQgbmFtZT0iRE9DV1JBUF9USVRMRSIgdmFsdWU9Itin2YTZhdmE2YHYp9iqINin2YTZhdix2YHZgtipINmB2YogUHJlc2VudGVyIi8+DQoJCTx1aXRleHQgbmFtZT0iRE9DV1JBUF9NU0ciIHZhbHVlPSLYp9mE2K3Zgdi4INmB2Yog2KzZh9in2LIg2KfZhNmD2YXYqNmK2YjYqtixIi8+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+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+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x1aXRleHQgbmFtZT0iQ09VUlNFX1NUQVRVUyIgdmFsdWU9IuODouOCuOODpeODvOODq+OCueODhuODvOOCv+OCuSIvPg0KCQk8dWl0ZXh0IG5hbWU9IlBBU1NFRF9TVFJJTkciIHZhbHVlPSLlkIjmoLwiLz4NCgkJPHVpdGV4dCBuYW1lPSJGQUlMRURfU1RSSU5HIiB2YWx1ZT0i5LiN5ZCI5qC8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+ZIOyekeyXheydhCDsiJjtlontlaAg7IiYIOyXhuyKteuLiOuLpC4iLz4NCgkJPHVpdGV4dCBuYW1lPSJDT0xMQUJfTE9DQUxfUExBWUJBQ0tfVElUTEUiIHZhbHVlPSLroZzsu6wg7J6s7IOdIi8+DQoJCTx1aXRleHQgbmFtZT0iQ09MTEFCX0xPQ0FMX1BMQVlCQUNLQlROIiB2YWx1ZT0i7ZmV7J24Ii8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+DQoJCTx1aXRleHQgbmFtZT0iQ09MTEFCX0xPQ0FMX1BMQVlCQUNLQlROIiB2YWx1ZT0iT2siLz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+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+DQoJCTx1aXRleHQgbmFtZT0iU0NSVUJCQVJTVEFUVVNfUExBWUlORyIgdmFsdWU9IlJlcHJvZHV6aW5kbyIvPg0KCQk8dWl0ZXh0IG5hbWU9IlNDUlVCQkFSU1RBVFVTX05PQVVESU8iIHZhbHVlPSJTZW0gw6F1ZGlvIi8+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+DQoJCTx1aXRleHQgbmFtZT0iU0NSVUJCQVJTVEFUVVNfUkVWSUVXUVVJWiIgdmFsdWU9IlJldmlzYW5kbyBxdWVzdGlvbsOhcmlvIi8+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+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+DQoJCTx1aXRleHQgbmFtZT0iVEFCX1FVSVoiIHZhbHVlPSJRdWVzdC4iLz4NCgkJPHVpdGV4dCBuYW1lPSJUQUJfT1VUTElORSIgdmFsdWU9IkVzcXVlbWEiLz4NCgkJPHVpdGV4dCBuYW1lPSJUQUJfVEhVTUIiIHZhbHVlPSJNaW5pIi8+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+DQoJCTx1aXRleHQgbmFtZT0iQ09VUlNFX1NUQVRVUyIgdmFsdWU9IlN0YXR1cyBkbyBtw7NkdWxvIi8+DQoJCTx1aXRleHQgbmFtZT0iUEFTU0VEX1NUUklORyIgdmFsdWU9IkFwcm92YWRvIi8+DQoJCTx1aXRleHQgbmFtZT0iRkFJTEVEX1NUUklORyIgdmFsdWU9IlJlcHJvdmFkby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+DQoJCTx1aWZvbnQgbmFtZT0iRk9OVF9MSVNUSEVBRElORyIgdmFsdWU9IuWui+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JPGxhbmd1YWdlIGlkPSJ0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sSwcnRpYmF0Ii8+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4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7C41D3E3-DB6F-4EC5-9558-84CD3B5014A0}_2.png&quot;/&gt;&lt;left val=&quot;36&quot;/&gt;&lt;top val=&quot;493&quot;/&gt;&lt;width val=&quot;357&quot;/&gt;&lt;height val=&quot;40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.PNG&quot;/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4&quot;/&gt;&lt;lineCharCount val=&quot;51&quot;/&gt;&lt;lineCharCount val=&quot;26&quot;/&gt;&lt;lineCharCount val=&quot;1&quot;/&gt;&lt;lineCharCount val=&quot;42&quot;/&gt;&lt;lineCharCount val=&quot;48&quot;/&gt;&lt;lineCharCount val=&quot;1&quot;/&gt;&lt;lineCharCount val=&quot;7&quot;/&gt;&lt;lineCharCount val=&quot;45&quot;/&gt;&lt;lineCharCount val=&quot;32&quot;/&gt;&lt;lineCharCount val=&quot;1&quot;/&gt;&lt;lineCharCount val=&quot;72&quot;/&gt;&lt;lineCharCount val=&quot;1&quot;/&gt;&lt;lineCharCount val=&quot;1&quot;/&gt;&lt;lineCharCount val=&quot;12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BF193C69-4C30-435D-AAD7-866E1B085684}_1.png&quot;/&gt;&lt;left val=&quot;55&quot;/&gt;&lt;top val=&quot;74&quot;/&gt;&lt;width val=&quot;852&quot;/&gt;&lt;height val=&quot;432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.PNG&quot;/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37FD9E4B-7B5B-4293-B553-8886D8DD1DEE}_2.png&quot;/&gt;&lt;left val=&quot;36&quot;/&gt;&lt;top val=&quot;37&quot;/&gt;&lt;width val=&quot;873&quot;/&gt;&lt;height val=&quot;83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19B78D3F-B65F-400D-8883-749CBD3DE765}_2.png&quot;/&gt;&lt;left val=&quot;50&quot;/&gt;&lt;top val=&quot;101&quot;/&gt;&lt;width val=&quot;859&quot;/&gt;&lt;height val=&quot;37&quot;/&gt;&lt;hasText val=&quot;1&quot;/&gt;&lt;/Image&gt;&lt;/ThreeDShape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\AppData\Local\Temp\~Ca899B\data\asimages\{A5B551B1-654B-4AB9-AFD7-7A24F504ABD7}_2.png&quot;/&gt;&lt;left val=&quot;111&quot;/&gt;&lt;top val=&quot;129&quot;/&gt;&lt;width val=&quot;701&quot;/&gt;&lt;height val=&quot;64&quot;/&gt;&lt;hasText val=&quot;1&quot;/&gt;&lt;/Image&gt;&lt;/ThreeDShape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\AppData\Local\Temp\~Ca899B\data\asimages\{47BD68AE-9177-4C83-8B90-7716F578B865}_2.png&quot;/&gt;&lt;left val=&quot;111&quot;/&gt;&lt;top val=&quot;188&quot;/&gt;&lt;width val=&quot;701&quot;/&gt;&lt;height val=&quot;64&quot;/&gt;&lt;hasText val=&quot;1&quot;/&gt;&lt;/Image&gt;&lt;/ThreeDShape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\AppData\Local\Temp\~Ca899B\data\asimages\{0925D516-4B90-4A61-B874-4D7CB9A1C543}_2.png&quot;/&gt;&lt;left val=&quot;111&quot;/&gt;&lt;top val=&quot;317&quot;/&gt;&lt;width val=&quot;701&quot;/&gt;&lt;height val=&quot;64&quot;/&gt;&lt;hasText val=&quot;1&quot;/&gt;&lt;/Image&gt;&lt;/ThreeDShape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\AppData\Local\Temp\~Ca899B\data\asimages\{13DDA8A8-4807-4719-AB21-7F51C2E0F8B1}_2.png&quot;/&gt;&lt;left val=&quot;111&quot;/&gt;&lt;top val=&quot;249&quot;/&gt;&lt;width val=&quot;701&quot;/&gt;&lt;height val=&quot;64&quot;/&gt;&lt;hasText val=&quot;1&quot;/&gt;&lt;/Image&gt;&lt;/ThreeDShape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3.PNG&quot;/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4&quot;/&gt;&lt;lineCharCount val=&quot;57&quot;/&gt;&lt;lineCharCount val=&quot;73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63F59EE5-92EA-4893-9662-DEAF45546E92}_3.png&quot;/&gt;&lt;left val=&quot;0&quot;/&gt;&lt;top val=&quot;102&quot;/&gt;&lt;width val=&quot;938&quot;/&gt;&lt;height val=&quot;193&quot;/&gt;&lt;hasText val=&quot;1&quot;/&gt;&lt;/Image&gt;&lt;/ThreeDShape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3.PNG&quot;/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4&quot;/&gt;&lt;lineCharCount val=&quot;57&quot;/&gt;&lt;lineCharCount val=&quot;73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63F59EE5-92EA-4893-9662-DEAF45546E92}_3.png&quot;/&gt;&lt;left val=&quot;0&quot;/&gt;&lt;top val=&quot;102&quot;/&gt;&lt;width val=&quot;938&quot;/&gt;&lt;height val=&quot;193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3.PNG&quot;/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4&quot;/&gt;&lt;lineCharCount val=&quot;57&quot;/&gt;&lt;lineCharCount val=&quot;73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63F59EE5-92EA-4893-9662-DEAF45546E92}_3.png&quot;/&gt;&lt;left val=&quot;0&quot;/&gt;&lt;top val=&quot;102&quot;/&gt;&lt;width val=&quot;938&quot;/&gt;&lt;height val=&quot;193&quot;/&gt;&lt;hasText val=&quot;1&quot;/&gt;&lt;/Image&gt;&lt;/ThreeDShape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4&quot;/&gt;&lt;lineCharCount val=&quot;57&quot;/&gt;&lt;lineCharCount val=&quot;73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63F59EE5-92EA-4893-9662-DEAF45546E92}_3.png&quot;/&gt;&lt;left val=&quot;0&quot;/&gt;&lt;top val=&quot;102&quot;/&gt;&lt;width val=&quot;938&quot;/&gt;&lt;height val=&quot;193&quot;/&gt;&lt;hasText val=&quot;1&quot;/&gt;&lt;/Image&gt;&lt;/ThreeDShape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4&quot;/&gt;&lt;lineCharCount val=&quot;57&quot;/&gt;&lt;lineCharCount val=&quot;73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63F59EE5-92EA-4893-9662-DEAF45546E92}_3.png&quot;/&gt;&lt;left val=&quot;0&quot;/&gt;&lt;top val=&quot;102&quot;/&gt;&lt;width val=&quot;938&quot;/&gt;&lt;height val=&quot;193&quot;/&gt;&lt;hasText val=&quot;1&quot;/&gt;&lt;/Image&gt;&lt;/ThreeDShape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dmin\AppData\Local\Temp\~Ca899B\data\asimages\{F7F71A35-BACA-428D-A88C-996CC6C1C004}_3.png&quot;/&gt;&lt;left val=&quot;30&quot;/&gt;&lt;top val=&quot;41&quot;/&gt;&lt;width val=&quot;663&quot;/&gt;&lt;height val=&quot;83&quot;/&gt;&lt;hasText val=&quot;1&quot;/&gt;&lt;/Image&gt;&lt;/ThreeDShape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9.PNG&quot;/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FhP2010">
      <a:dk1>
        <a:srgbClr val="000000"/>
      </a:dk1>
      <a:lt1>
        <a:srgbClr val="FFFFFF"/>
      </a:lt1>
      <a:dk2>
        <a:srgbClr val="179C7D"/>
      </a:dk2>
      <a:lt2>
        <a:srgbClr val="B7D6ED"/>
      </a:lt2>
      <a:accent1>
        <a:srgbClr val="39378B"/>
      </a:accent1>
      <a:accent2>
        <a:srgbClr val="1F82C0"/>
      </a:accent2>
      <a:accent3>
        <a:srgbClr val="88BCE2"/>
      </a:accent3>
      <a:accent4>
        <a:srgbClr val="E2001A"/>
      </a:accent4>
      <a:accent5>
        <a:srgbClr val="EB6A0A"/>
      </a:accent5>
      <a:accent6>
        <a:srgbClr val="FDC300"/>
      </a:accent6>
      <a:hlink>
        <a:srgbClr val="00000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99</TotalTime>
  <Words>706</Words>
  <Application>Microsoft Office PowerPoint</Application>
  <PresentationFormat>Widescreen</PresentationFormat>
  <Paragraphs>175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Frutiger 45 Light</vt:lpstr>
      <vt:lpstr>Frutiger LT Com 45 Light</vt:lpstr>
      <vt:lpstr>Frutiger LT Com 55 Roman</vt:lpstr>
      <vt:lpstr>Symbol</vt:lpstr>
      <vt:lpstr>Wingdings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Sang</dc:creator>
  <cp:lastModifiedBy>Sang NguyenQuang</cp:lastModifiedBy>
  <cp:revision>134</cp:revision>
  <dcterms:created xsi:type="dcterms:W3CDTF">2020-03-27T17:19:45Z</dcterms:created>
  <dcterms:modified xsi:type="dcterms:W3CDTF">2021-06-03T15:31:09Z</dcterms:modified>
</cp:coreProperties>
</file>